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8A2859" w14:textId="04E81395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ĐỀ 1 : </w:t>
      </w:r>
    </w:p>
    <w:p w14:paraId="4C3AB1CD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>Câu 1 : a.</w:t>
      </w:r>
      <w:r w:rsidRPr="009F5BDD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</w:t>
      </w:r>
      <w:r w:rsidRPr="009F5BDD">
        <w:rPr>
          <w:rFonts w:asciiTheme="majorHAnsi" w:eastAsia="Times New Roman" w:hAnsiTheme="majorHAnsi" w:cstheme="majorHAnsi"/>
          <w:position w:val="-10"/>
          <w:sz w:val="26"/>
          <w:szCs w:val="26"/>
          <w:lang w:val="vi-VN"/>
        </w:rPr>
        <w:object w:dxaOrig="4485" w:dyaOrig="315" w14:anchorId="67EF3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4pt;height:16.2pt" o:ole="">
            <v:imagedata r:id="rId5" o:title=""/>
          </v:shape>
          <o:OLEObject Type="Embed" ProgID="Equation.3" ShapeID="_x0000_i1025" DrawAspect="Content" ObjectID="_1716139611" r:id="rId6"/>
        </w:object>
      </w:r>
    </w:p>
    <w:p w14:paraId="02C3ECA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8"/>
        <w:gridCol w:w="1792"/>
        <w:gridCol w:w="1792"/>
        <w:gridCol w:w="1792"/>
        <w:gridCol w:w="1792"/>
      </w:tblGrid>
      <w:tr w:rsidR="0037263F" w:rsidRPr="009F5BDD" w14:paraId="522D0AB1" w14:textId="77777777" w:rsidTr="006037F0">
        <w:tc>
          <w:tcPr>
            <w:tcW w:w="1848" w:type="dxa"/>
          </w:tcPr>
          <w:p w14:paraId="315A7AB7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77229339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zt</w:t>
            </w:r>
          </w:p>
        </w:tc>
        <w:tc>
          <w:tcPr>
            <w:tcW w:w="1792" w:type="dxa"/>
          </w:tcPr>
          <w:p w14:paraId="0476F343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z</w:t>
            </w:r>
            <m:oMath>
              <m:acc>
                <m:accPr>
                  <m:chr m:val="̅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t</m:t>
                  </m:r>
                </m:e>
              </m:acc>
            </m:oMath>
          </w:p>
        </w:tc>
        <w:tc>
          <w:tcPr>
            <w:tcW w:w="1792" w:type="dxa"/>
          </w:tcPr>
          <w:p w14:paraId="625F0710" w14:textId="77777777" w:rsidR="0037263F" w:rsidRPr="009F5BDD" w:rsidRDefault="001B649D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z</m:t>
                    </m:r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t</m:t>
                    </m:r>
                  </m:e>
                </m:acc>
              </m:oMath>
            </m:oMathPara>
          </w:p>
        </w:tc>
        <w:tc>
          <w:tcPr>
            <w:tcW w:w="1792" w:type="dxa"/>
          </w:tcPr>
          <w:p w14:paraId="729ED3B7" w14:textId="77777777" w:rsidR="0037263F" w:rsidRPr="009F5BDD" w:rsidRDefault="001B649D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z</m:t>
                    </m:r>
                  </m:e>
                </m:acc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t</m:t>
                </m:r>
              </m:oMath>
            </m:oMathPara>
          </w:p>
        </w:tc>
      </w:tr>
      <w:tr w:rsidR="0037263F" w:rsidRPr="009F5BDD" w14:paraId="16CF54C9" w14:textId="77777777" w:rsidTr="006037F0">
        <w:tc>
          <w:tcPr>
            <w:tcW w:w="1848" w:type="dxa"/>
          </w:tcPr>
          <w:p w14:paraId="250001D8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xy</w:t>
            </w:r>
          </w:p>
        </w:tc>
        <w:tc>
          <w:tcPr>
            <w:tcW w:w="1792" w:type="dxa"/>
          </w:tcPr>
          <w:p w14:paraId="0C537145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782D2793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7754257D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722F2C9C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</w:tr>
      <w:tr w:rsidR="0037263F" w:rsidRPr="009F5BDD" w14:paraId="6BD4B63C" w14:textId="77777777" w:rsidTr="006037F0">
        <w:tc>
          <w:tcPr>
            <w:tcW w:w="1848" w:type="dxa"/>
          </w:tcPr>
          <w:p w14:paraId="2AF45D17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x</w:t>
            </w:r>
            <w:r w:rsidRPr="009F5BDD"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y</m:t>
                  </m:r>
                </m:e>
              </m:acc>
            </m:oMath>
          </w:p>
        </w:tc>
        <w:tc>
          <w:tcPr>
            <w:tcW w:w="1792" w:type="dxa"/>
          </w:tcPr>
          <w:p w14:paraId="7BA40C6D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5F7D9FF7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716EB5FF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3F48EDB9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</w:tr>
      <w:tr w:rsidR="0037263F" w:rsidRPr="009F5BDD" w14:paraId="61E55929" w14:textId="77777777" w:rsidTr="006037F0">
        <w:tc>
          <w:tcPr>
            <w:tcW w:w="1848" w:type="dxa"/>
          </w:tcPr>
          <w:p w14:paraId="5A600871" w14:textId="77777777" w:rsidR="0037263F" w:rsidRPr="009F5BDD" w:rsidRDefault="001B649D" w:rsidP="006037F0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x</m:t>
                    </m:r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1792" w:type="dxa"/>
          </w:tcPr>
          <w:p w14:paraId="3130BF94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36325327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43ACD676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792" w:type="dxa"/>
          </w:tcPr>
          <w:p w14:paraId="58AC37CB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</w:tr>
      <w:tr w:rsidR="0037263F" w:rsidRPr="009F5BDD" w14:paraId="4834698E" w14:textId="77777777" w:rsidTr="006037F0">
        <w:tc>
          <w:tcPr>
            <w:tcW w:w="1848" w:type="dxa"/>
          </w:tcPr>
          <w:p w14:paraId="369A61BF" w14:textId="77777777" w:rsidR="0037263F" w:rsidRPr="009F5BDD" w:rsidRDefault="001B649D" w:rsidP="006037F0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x</m:t>
                  </m:r>
                </m:e>
              </m:acc>
            </m:oMath>
            <w:r w:rsidR="0037263F"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y</w:t>
            </w:r>
          </w:p>
        </w:tc>
        <w:tc>
          <w:tcPr>
            <w:tcW w:w="1792" w:type="dxa"/>
          </w:tcPr>
          <w:p w14:paraId="5BA4ACC9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57857109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354E5431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792" w:type="dxa"/>
          </w:tcPr>
          <w:p w14:paraId="1900A130" w14:textId="77777777" w:rsidR="0037263F" w:rsidRPr="009F5BDD" w:rsidRDefault="0037263F" w:rsidP="006037F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</w:tr>
    </w:tbl>
    <w:p w14:paraId="1DC2527E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Từ biểu đồ Karnaugh của </w:t>
      </w:r>
      <w:r w:rsidRPr="009F5BDD">
        <w:rPr>
          <w:rFonts w:asciiTheme="majorHAnsi" w:hAnsiTheme="majorHAnsi" w:cstheme="majorHAnsi"/>
          <w:position w:val="-10"/>
          <w:sz w:val="26"/>
          <w:szCs w:val="26"/>
          <w:lang w:val="vi-VN"/>
        </w:rPr>
        <w:object w:dxaOrig="240" w:dyaOrig="315" w14:anchorId="5E7492DC">
          <v:shape id="_x0000_i1026" type="#_x0000_t75" style="width:12pt;height:16.2pt" o:ole="">
            <v:imagedata r:id="rId7" o:title=""/>
          </v:shape>
          <o:OLEObject Type="Embed" ProgID="Equation.DSMT4" ShapeID="_x0000_i1026" DrawAspect="Content" ObjectID="_1716139612" r:id="rId8"/>
        </w:object>
      </w: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ta có dạng d.n.f cần tìm là:</w:t>
      </w:r>
    </w:p>
    <w:p w14:paraId="42E36073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sz w:val="26"/>
              <w:szCs w:val="26"/>
              <w:lang w:val="vi-VN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d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,y,z,t</m:t>
              </m:r>
            </m:e>
          </m:d>
          <m:r>
            <w:rPr>
              <w:rFonts w:ascii="Cambria Math" w:hAnsi="Cambria Math" w:cstheme="majorHAnsi"/>
              <w:sz w:val="26"/>
              <w:szCs w:val="26"/>
              <w:lang w:val="vi-VN"/>
            </w:rPr>
            <m:t>=x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z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t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+x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z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t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y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zt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y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z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t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z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t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yzt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yz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t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+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x</m:t>
              </m:r>
            </m:e>
          </m:acc>
          <m:r>
            <w:rPr>
              <w:rFonts w:ascii="Cambria Math" w:hAnsi="Cambria Math" w:cstheme="majorHAnsi"/>
              <w:sz w:val="26"/>
              <w:szCs w:val="26"/>
              <w:lang w:val="vi-VN"/>
            </w:rPr>
            <m:t>y</m:t>
          </m:r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z</m:t>
              </m:r>
            </m:e>
          </m:acc>
          <m:acc>
            <m:accPr>
              <m:chr m:val="̅"/>
              <m:ctrlPr>
                <w:rPr>
                  <w:rFonts w:ascii="Cambria Math" w:hAnsi="Cambria Math" w:cstheme="majorHAnsi"/>
                  <w:i/>
                  <w:sz w:val="26"/>
                  <w:szCs w:val="26"/>
                  <w:lang w:val="vi-VN"/>
                </w:rPr>
              </m:ctrlPr>
            </m:accPr>
            <m:e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t</m:t>
              </m:r>
            </m:e>
          </m:acc>
        </m:oMath>
      </m:oMathPara>
    </w:p>
    <w:p w14:paraId="27F7E9DB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b. T1 =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z</m:t>
        </m:r>
      </m:oMath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     T2 =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y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t</m:t>
            </m:r>
          </m:e>
        </m:acc>
      </m:oMath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       T3= x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z</m:t>
            </m:r>
          </m:e>
        </m:acc>
      </m:oMath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         T4 =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z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t</m:t>
        </m:r>
      </m:oMath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         T5 =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t</m:t>
        </m:r>
      </m:oMath>
    </w:p>
    <w:p w14:paraId="6CD3345F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Công thức đa thức tối tiểu : </w:t>
      </w:r>
      <m:oMath>
        <m:r>
          <w:rPr>
            <w:rFonts w:ascii="Cambria Math" w:hAnsi="Cambria Math" w:cstheme="majorHAnsi"/>
            <w:sz w:val="26"/>
            <w:szCs w:val="26"/>
            <w:lang w:val="vi-VN"/>
          </w:rPr>
          <m:t>f</m:t>
        </m:r>
        <m:d>
          <m:dPr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,y,z,t</m:t>
            </m:r>
          </m:e>
        </m:d>
        <m:r>
          <w:rPr>
            <w:rFonts w:ascii="Cambria Math" w:hAnsi="Cambria Math" w:cstheme="majorHAnsi"/>
            <w:sz w:val="26"/>
            <w:szCs w:val="26"/>
            <w:lang w:val="vi-VN"/>
          </w:rPr>
          <m:t>=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z+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y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t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+x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z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 xml:space="preserve">+ 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z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t</m:t>
        </m:r>
      </m:oMath>
    </w:p>
    <w:p w14:paraId="7D8D1B1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                                                                         = 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z+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y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t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+x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z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+</m:t>
        </m:r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x</m:t>
            </m:r>
          </m:e>
        </m:acc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  <w:lang w:val="vi-VN"/>
              </w:rPr>
              <m:t>y</m:t>
            </m:r>
          </m:e>
        </m:acc>
        <m:r>
          <w:rPr>
            <w:rFonts w:ascii="Cambria Math" w:hAnsi="Cambria Math" w:cstheme="majorHAnsi"/>
            <w:sz w:val="26"/>
            <w:szCs w:val="26"/>
            <w:lang w:val="vi-VN"/>
          </w:rPr>
          <m:t>t</m:t>
        </m:r>
      </m:oMath>
    </w:p>
    <w:p w14:paraId="295547DA" w14:textId="77777777" w:rsidR="0037263F" w:rsidRPr="009F5BDD" w:rsidRDefault="0037263F" w:rsidP="0037263F">
      <w:pPr>
        <w:spacing w:after="0" w:line="288" w:lineRule="auto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c. Sơ đồ : </w:t>
      </w:r>
    </w:p>
    <w:p w14:paraId="47B251D5" w14:textId="77777777" w:rsidR="0037263F" w:rsidRPr="009F5BDD" w:rsidRDefault="0037263F" w:rsidP="0037263F">
      <w:pPr>
        <w:spacing w:after="0" w:line="288" w:lineRule="auto"/>
        <w:rPr>
          <w:rFonts w:asciiTheme="majorHAnsi" w:eastAsia="MS Gothic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02A7CB" wp14:editId="7DEBE08C">
                <wp:simplePos x="0" y="0"/>
                <wp:positionH relativeFrom="column">
                  <wp:posOffset>428497</wp:posOffset>
                </wp:positionH>
                <wp:positionV relativeFrom="paragraph">
                  <wp:posOffset>239449</wp:posOffset>
                </wp:positionV>
                <wp:extent cx="0" cy="2798300"/>
                <wp:effectExtent l="0" t="0" r="3810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98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AAC806" id="Straight Connector 8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.75pt,18.85pt" to="33.75pt,2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1257D7" wp14:editId="23C0AC0C">
                <wp:simplePos x="0" y="0"/>
                <wp:positionH relativeFrom="column">
                  <wp:posOffset>311634</wp:posOffset>
                </wp:positionH>
                <wp:positionV relativeFrom="paragraph">
                  <wp:posOffset>237399</wp:posOffset>
                </wp:positionV>
                <wp:extent cx="0" cy="2800606"/>
                <wp:effectExtent l="0" t="0" r="3810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006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67C9C9" id="Straight Connector 9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.55pt,18.7pt" to="24.55pt,2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1951324" wp14:editId="3F0C0A32">
                <wp:simplePos x="0" y="0"/>
                <wp:positionH relativeFrom="column">
                  <wp:posOffset>164018</wp:posOffset>
                </wp:positionH>
                <wp:positionV relativeFrom="paragraph">
                  <wp:posOffset>239449</wp:posOffset>
                </wp:positionV>
                <wp:extent cx="0" cy="2819058"/>
                <wp:effectExtent l="0" t="0" r="38100" b="1968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90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0EBBEC" id="Straight Connector 7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.9pt,18.85pt" to="12.9pt,2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EFE9E5" wp14:editId="4DECC5D7">
                <wp:simplePos x="0" y="0"/>
                <wp:positionH relativeFrom="column">
                  <wp:posOffset>16402</wp:posOffset>
                </wp:positionH>
                <wp:positionV relativeFrom="paragraph">
                  <wp:posOffset>225098</wp:posOffset>
                </wp:positionV>
                <wp:extent cx="0" cy="2831359"/>
                <wp:effectExtent l="0" t="0" r="38100" b="2667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3135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1350AF" id="Straight Connector 6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3pt,17.7pt" to="1.3pt,2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6EA62B" wp14:editId="22E98A07">
                <wp:simplePos x="0" y="0"/>
                <wp:positionH relativeFrom="column">
                  <wp:posOffset>508252</wp:posOffset>
                </wp:positionH>
                <wp:positionV relativeFrom="paragraph">
                  <wp:posOffset>415555</wp:posOffset>
                </wp:positionV>
                <wp:extent cx="0" cy="746495"/>
                <wp:effectExtent l="0" t="0" r="38100" b="34925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464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BC72B1" id="Straight Connector 25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pt,32.7pt" to="40pt,9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60F02D" wp14:editId="45EAF30C">
                <wp:simplePos x="0" y="0"/>
                <wp:positionH relativeFrom="column">
                  <wp:posOffset>2588781</wp:posOffset>
                </wp:positionH>
                <wp:positionV relativeFrom="paragraph">
                  <wp:posOffset>274900</wp:posOffset>
                </wp:positionV>
                <wp:extent cx="3028" cy="560146"/>
                <wp:effectExtent l="0" t="0" r="187960" b="30480"/>
                <wp:wrapNone/>
                <wp:docPr id="24" name="Connector: Curved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28" cy="560146"/>
                        </a:xfrm>
                        <a:prstGeom prst="curvedConnector3">
                          <a:avLst>
                            <a:gd name="adj1" fmla="val 654154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AA0319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" o:spid="_x0000_s1026" type="#_x0000_t38" style="position:absolute;margin-left:203.85pt;margin-top:21.65pt;width:.25pt;height:44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" adj="1412974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17AE135" wp14:editId="421EA3E4">
                <wp:simplePos x="0" y="0"/>
                <wp:positionH relativeFrom="column">
                  <wp:posOffset>2354580</wp:posOffset>
                </wp:positionH>
                <wp:positionV relativeFrom="paragraph">
                  <wp:posOffset>275102</wp:posOffset>
                </wp:positionV>
                <wp:extent cx="243278" cy="0"/>
                <wp:effectExtent l="0" t="0" r="0" b="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7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83973F" id="Straight Connector 21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4pt,21.65pt" to="204.5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C82426A" wp14:editId="1C3A9528">
                <wp:simplePos x="0" y="0"/>
                <wp:positionH relativeFrom="column">
                  <wp:posOffset>2349556</wp:posOffset>
                </wp:positionH>
                <wp:positionV relativeFrom="paragraph">
                  <wp:posOffset>270799</wp:posOffset>
                </wp:positionV>
                <wp:extent cx="0" cy="567160"/>
                <wp:effectExtent l="0" t="0" r="38100" b="2349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71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60D4DF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pt,21.3pt" to="185pt,6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E78DF4C" wp14:editId="4E1B3030">
                <wp:simplePos x="0" y="0"/>
                <wp:positionH relativeFrom="column">
                  <wp:posOffset>1327785</wp:posOffset>
                </wp:positionH>
                <wp:positionV relativeFrom="paragraph">
                  <wp:posOffset>415997</wp:posOffset>
                </wp:positionV>
                <wp:extent cx="1024255" cy="0"/>
                <wp:effectExtent l="0" t="0" r="0" b="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42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40C1A0" id="Straight Connector 1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4.55pt,32.75pt" to="185.2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148984" wp14:editId="22EC4BE5">
                <wp:simplePos x="0" y="0"/>
                <wp:positionH relativeFrom="column">
                  <wp:posOffset>1264213</wp:posOffset>
                </wp:positionH>
                <wp:positionV relativeFrom="paragraph">
                  <wp:posOffset>385445</wp:posOffset>
                </wp:positionV>
                <wp:extent cx="57873" cy="57873"/>
                <wp:effectExtent l="0" t="0" r="18415" b="1841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73" cy="57873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C66353" id="Oval 13" o:spid="_x0000_s1026" style="position:absolute;margin-left:99.55pt;margin-top:30.35pt;width:4.55pt;height:4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" filled="f" strokecolor="#0d0d0d [3069]" strokeweight=".25pt">
                <v:stroke joinstyle="miter"/>
              </v:oval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2859D8" wp14:editId="4D0BA283">
                <wp:simplePos x="0" y="0"/>
                <wp:positionH relativeFrom="column">
                  <wp:posOffset>1026406</wp:posOffset>
                </wp:positionH>
                <wp:positionV relativeFrom="paragraph">
                  <wp:posOffset>305117</wp:posOffset>
                </wp:positionV>
                <wp:extent cx="260431" cy="224509"/>
                <wp:effectExtent l="0" t="20003" r="43498" b="43497"/>
                <wp:wrapNone/>
                <wp:docPr id="12" name="Isosceles Tri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60431" cy="224509"/>
                        </a:xfrm>
                        <a:prstGeom prst="triangl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5155C0F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2" o:spid="_x0000_s1026" type="#_x0000_t5" style="position:absolute;margin-left:80.8pt;margin-top:24pt;width:20.5pt;height:17.7pt;rotation:9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" filled="f" strokecolor="black [3213]" strokeweight=".25pt"/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665CC5" wp14:editId="3C01E1F6">
                <wp:simplePos x="0" y="0"/>
                <wp:positionH relativeFrom="column">
                  <wp:posOffset>17362</wp:posOffset>
                </wp:positionH>
                <wp:positionV relativeFrom="paragraph">
                  <wp:posOffset>415483</wp:posOffset>
                </wp:positionV>
                <wp:extent cx="1024360" cy="0"/>
                <wp:effectExtent l="0" t="0" r="0" b="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43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38A8E1" id="Straight Connector 1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35pt,32.7pt" to="82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t xml:space="preserve">x  y z   t </w:t>
      </w:r>
      <w:r w:rsidRPr="009F5BDD">
        <w:rPr>
          <w:rFonts w:asciiTheme="majorHAnsi" w:eastAsia="MS Gothic" w:hAnsiTheme="majorHAnsi" w:cstheme="majorHAnsi"/>
          <w:sz w:val="26"/>
          <w:szCs w:val="26"/>
          <w:lang w:val="vi-VN"/>
        </w:rPr>
        <w:br/>
      </w:r>
    </w:p>
    <w:p w14:paraId="1EFA37D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F465F87" wp14:editId="39CB8A9F">
                <wp:simplePos x="0" y="0"/>
                <wp:positionH relativeFrom="column">
                  <wp:posOffset>5812367</wp:posOffset>
                </wp:positionH>
                <wp:positionV relativeFrom="paragraph">
                  <wp:posOffset>1101513</wp:posOffset>
                </wp:positionV>
                <wp:extent cx="715433" cy="0"/>
                <wp:effectExtent l="0" t="0" r="0" b="0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543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B0A15B" id="Straight Connector 81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7.65pt,86.75pt" to="514pt,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091C1AA" wp14:editId="02BF70AD">
                <wp:simplePos x="0" y="0"/>
                <wp:positionH relativeFrom="column">
                  <wp:posOffset>5033433</wp:posOffset>
                </wp:positionH>
                <wp:positionV relativeFrom="paragraph">
                  <wp:posOffset>1457113</wp:posOffset>
                </wp:positionV>
                <wp:extent cx="389044" cy="0"/>
                <wp:effectExtent l="0" t="0" r="0" b="0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904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BFB3F8" id="Straight Connector 80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35pt,114.75pt" to="427pt,1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5524F21" wp14:editId="41B253E5">
                <wp:simplePos x="0" y="0"/>
                <wp:positionH relativeFrom="column">
                  <wp:posOffset>5033433</wp:posOffset>
                </wp:positionH>
                <wp:positionV relativeFrom="paragraph">
                  <wp:posOffset>1448647</wp:posOffset>
                </wp:positionV>
                <wp:extent cx="0" cy="694266"/>
                <wp:effectExtent l="0" t="0" r="38100" b="1079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942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DDC390" id="Straight Connector 79" o:spid="_x0000_s1026" style="position:absolute;flip:y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35pt,114.05pt" to="396.35pt,16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1495DC8" wp14:editId="269FBE44">
                <wp:simplePos x="0" y="0"/>
                <wp:positionH relativeFrom="column">
                  <wp:posOffset>2734734</wp:posOffset>
                </wp:positionH>
                <wp:positionV relativeFrom="paragraph">
                  <wp:posOffset>2151380</wp:posOffset>
                </wp:positionV>
                <wp:extent cx="2298700" cy="0"/>
                <wp:effectExtent l="0" t="0" r="0" b="0"/>
                <wp:wrapNone/>
                <wp:docPr id="68" name="Straight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98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E65C05" id="Straight Connector 68" o:spid="_x0000_s1026" style="position:absolute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5.35pt,169.4pt" to="396.35pt,16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952ECE0" wp14:editId="5D5633BA">
                <wp:simplePos x="0" y="0"/>
                <wp:positionH relativeFrom="column">
                  <wp:posOffset>4808855</wp:posOffset>
                </wp:positionH>
                <wp:positionV relativeFrom="paragraph">
                  <wp:posOffset>818938</wp:posOffset>
                </wp:positionV>
                <wp:extent cx="613833" cy="0"/>
                <wp:effectExtent l="0" t="0" r="0" b="0"/>
                <wp:wrapNone/>
                <wp:docPr id="78" name="Straight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383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62048D" id="Straight Connector 78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8.65pt,64.5pt" to="427pt,6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F0B450E" wp14:editId="7E6505CB">
                <wp:simplePos x="0" y="0"/>
                <wp:positionH relativeFrom="column">
                  <wp:posOffset>4491355</wp:posOffset>
                </wp:positionH>
                <wp:positionV relativeFrom="paragraph">
                  <wp:posOffset>1036743</wp:posOffset>
                </wp:positionV>
                <wp:extent cx="1007321" cy="0"/>
                <wp:effectExtent l="0" t="0" r="0" b="0"/>
                <wp:wrapNone/>
                <wp:docPr id="76" name="Straight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732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0C5308" id="Straight Connector 76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65pt,81.65pt" to="432.95pt,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49C498A" wp14:editId="7ABDF24B">
                <wp:simplePos x="0" y="0"/>
                <wp:positionH relativeFrom="column">
                  <wp:posOffset>4499822</wp:posOffset>
                </wp:positionH>
                <wp:positionV relativeFrom="paragraph">
                  <wp:posOffset>1207135</wp:posOffset>
                </wp:positionV>
                <wp:extent cx="999066" cy="0"/>
                <wp:effectExtent l="0" t="0" r="0" b="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906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4E01FF" id="Straight Connector 75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3pt,95.05pt" to="432.95pt,9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052C2B" wp14:editId="357C5074">
                <wp:simplePos x="0" y="0"/>
                <wp:positionH relativeFrom="column">
                  <wp:posOffset>4504055</wp:posOffset>
                </wp:positionH>
                <wp:positionV relativeFrom="paragraph">
                  <wp:posOffset>1203113</wp:posOffset>
                </wp:positionV>
                <wp:extent cx="0" cy="279400"/>
                <wp:effectExtent l="0" t="0" r="38100" b="25400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9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5A7AA9" id="Straight Connector 74" o:spid="_x0000_s1026" style="position:absolute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65pt,94.75pt" to="354.65pt,1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D273C04" wp14:editId="65366966">
                <wp:simplePos x="0" y="0"/>
                <wp:positionH relativeFrom="column">
                  <wp:posOffset>2751667</wp:posOffset>
                </wp:positionH>
                <wp:positionV relativeFrom="paragraph">
                  <wp:posOffset>1495213</wp:posOffset>
                </wp:positionV>
                <wp:extent cx="1761066" cy="0"/>
                <wp:effectExtent l="0" t="0" r="0" b="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106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D95A92D" id="Straight Connector 67" o:spid="_x0000_s1026" style="position:absolute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6.65pt,117.75pt" to="355.3pt,1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376694F" wp14:editId="20B2F430">
                <wp:simplePos x="0" y="0"/>
                <wp:positionH relativeFrom="column">
                  <wp:posOffset>4494953</wp:posOffset>
                </wp:positionH>
                <wp:positionV relativeFrom="paragraph">
                  <wp:posOffset>767080</wp:posOffset>
                </wp:positionV>
                <wp:extent cx="0" cy="283633"/>
                <wp:effectExtent l="0" t="0" r="38100" b="2159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836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407E6C" id="Straight Connector 73" o:spid="_x0000_s1026" style="position:absolute;flip:x;z-index:251714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3.95pt,60.4pt" to="353.95pt,8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C4E8BEA" wp14:editId="3C5A4582">
                <wp:simplePos x="0" y="0"/>
                <wp:positionH relativeFrom="column">
                  <wp:posOffset>2743200</wp:posOffset>
                </wp:positionH>
                <wp:positionV relativeFrom="paragraph">
                  <wp:posOffset>767080</wp:posOffset>
                </wp:positionV>
                <wp:extent cx="1761067" cy="0"/>
                <wp:effectExtent l="0" t="0" r="0" b="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106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1650A0C" id="Straight Connector 66" o:spid="_x0000_s1026" style="position:absolute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in,60.4pt" to="354.65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E295A39" wp14:editId="43774048">
                <wp:simplePos x="0" y="0"/>
                <wp:positionH relativeFrom="column">
                  <wp:posOffset>4813300</wp:posOffset>
                </wp:positionH>
                <wp:positionV relativeFrom="paragraph">
                  <wp:posOffset>51647</wp:posOffset>
                </wp:positionV>
                <wp:extent cx="0" cy="783166"/>
                <wp:effectExtent l="0" t="0" r="38100" b="36195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831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F119BF" id="Straight Connector 72" o:spid="_x0000_s1026" style="position:absolute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9pt,4.05pt" to="379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0E9E27F" wp14:editId="37A301E5">
                <wp:simplePos x="0" y="0"/>
                <wp:positionH relativeFrom="column">
                  <wp:posOffset>5232400</wp:posOffset>
                </wp:positionH>
                <wp:positionV relativeFrom="paragraph">
                  <wp:posOffset>631613</wp:posOffset>
                </wp:positionV>
                <wp:extent cx="84032" cy="943610"/>
                <wp:effectExtent l="0" t="0" r="525780" b="27940"/>
                <wp:wrapNone/>
                <wp:docPr id="71" name="Connector: Curved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032" cy="943610"/>
                        </a:xfrm>
                        <a:prstGeom prst="curvedConnector3">
                          <a:avLst>
                            <a:gd name="adj1" fmla="val 69977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5567D4" id="Connector: Curved 71" o:spid="_x0000_s1026" type="#_x0000_t38" style="position:absolute;margin-left:412pt;margin-top:49.75pt;width:6.6pt;height:74.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" adj="151152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38C8D48" wp14:editId="4214A387">
                <wp:simplePos x="0" y="0"/>
                <wp:positionH relativeFrom="column">
                  <wp:posOffset>5199582</wp:posOffset>
                </wp:positionH>
                <wp:positionV relativeFrom="paragraph">
                  <wp:posOffset>631613</wp:posOffset>
                </wp:positionV>
                <wp:extent cx="91874" cy="943610"/>
                <wp:effectExtent l="0" t="0" r="232410" b="27940"/>
                <wp:wrapNone/>
                <wp:docPr id="70" name="Connector: Curved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874" cy="943610"/>
                        </a:xfrm>
                        <a:prstGeom prst="curvedConnector3">
                          <a:avLst>
                            <a:gd name="adj1" fmla="val 330939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2DE76" id="Connector: Curved 70" o:spid="_x0000_s1026" type="#_x0000_t38" style="position:absolute;margin-left:409.4pt;margin-top:49.75pt;width:7.25pt;height:74.3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" adj="71483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CD23781" wp14:editId="17A811F4">
                <wp:simplePos x="0" y="0"/>
                <wp:positionH relativeFrom="column">
                  <wp:posOffset>2747433</wp:posOffset>
                </wp:positionH>
                <wp:positionV relativeFrom="paragraph">
                  <wp:posOffset>51647</wp:posOffset>
                </wp:positionV>
                <wp:extent cx="2074334" cy="0"/>
                <wp:effectExtent l="0" t="0" r="0" b="0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433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858EC3" id="Straight Connector 65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35pt,4.05pt" to="379.7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5C57910" wp14:editId="23C20FDD">
                <wp:simplePos x="0" y="0"/>
                <wp:positionH relativeFrom="column">
                  <wp:posOffset>2342515</wp:posOffset>
                </wp:positionH>
                <wp:positionV relativeFrom="paragraph">
                  <wp:posOffset>1864360</wp:posOffset>
                </wp:positionV>
                <wp:extent cx="0" cy="567055"/>
                <wp:effectExtent l="0" t="0" r="38100" b="23495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70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E9A9B1" id="Straight Connector 61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45pt,146.8pt" to="184.45pt,1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6E75BD6" wp14:editId="54BB16AE">
                <wp:simplePos x="0" y="0"/>
                <wp:positionH relativeFrom="column">
                  <wp:posOffset>2339975</wp:posOffset>
                </wp:positionH>
                <wp:positionV relativeFrom="paragraph">
                  <wp:posOffset>1868805</wp:posOffset>
                </wp:positionV>
                <wp:extent cx="243205" cy="0"/>
                <wp:effectExtent l="0" t="0" r="0" b="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2ADCDB" id="Straight Connector 62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47.15pt" to="203.4pt,1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861E74E" wp14:editId="4EF369DC">
                <wp:simplePos x="0" y="0"/>
                <wp:positionH relativeFrom="column">
                  <wp:posOffset>2338705</wp:posOffset>
                </wp:positionH>
                <wp:positionV relativeFrom="paragraph">
                  <wp:posOffset>2429510</wp:posOffset>
                </wp:positionV>
                <wp:extent cx="243205" cy="0"/>
                <wp:effectExtent l="0" t="0" r="0" b="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6A9A6E" id="Straight Connector 63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15pt,191.3pt" to="203.3pt,19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B31048C" wp14:editId="528850B7">
                <wp:simplePos x="0" y="0"/>
                <wp:positionH relativeFrom="column">
                  <wp:posOffset>2573848</wp:posOffset>
                </wp:positionH>
                <wp:positionV relativeFrom="paragraph">
                  <wp:posOffset>1868666</wp:posOffset>
                </wp:positionV>
                <wp:extent cx="2540" cy="560070"/>
                <wp:effectExtent l="0" t="0" r="187960" b="30480"/>
                <wp:wrapNone/>
                <wp:docPr id="64" name="Connector: Curved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560070"/>
                        </a:xfrm>
                        <a:prstGeom prst="curvedConnector3">
                          <a:avLst>
                            <a:gd name="adj1" fmla="val 654154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3DEABA" id="Connector: Curved 64" o:spid="_x0000_s1026" type="#_x0000_t38" style="position:absolute;margin-left:202.65pt;margin-top:147.15pt;width:.2pt;height:44.1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" adj="1412974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8D5F03" wp14:editId="1482CA76">
                <wp:simplePos x="0" y="0"/>
                <wp:positionH relativeFrom="column">
                  <wp:posOffset>430546</wp:posOffset>
                </wp:positionH>
                <wp:positionV relativeFrom="paragraph">
                  <wp:posOffset>2306058</wp:posOffset>
                </wp:positionV>
                <wp:extent cx="1908759" cy="0"/>
                <wp:effectExtent l="0" t="0" r="0" b="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875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1D279C" id="Straight Connector 6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9pt,181.6pt" to="184.2pt,18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89DD892" wp14:editId="5A8A52B9">
                <wp:simplePos x="0" y="0"/>
                <wp:positionH relativeFrom="column">
                  <wp:posOffset>602615</wp:posOffset>
                </wp:positionH>
                <wp:positionV relativeFrom="paragraph">
                  <wp:posOffset>2214390</wp:posOffset>
                </wp:positionV>
                <wp:extent cx="1740535" cy="0"/>
                <wp:effectExtent l="0" t="0" r="0" b="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05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2079FB" id="Straight Connector 59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45pt,174.35pt" to="184.5pt,17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945C73" wp14:editId="61AB6810">
                <wp:simplePos x="0" y="0"/>
                <wp:positionH relativeFrom="column">
                  <wp:posOffset>491490</wp:posOffset>
                </wp:positionH>
                <wp:positionV relativeFrom="paragraph">
                  <wp:posOffset>2048020</wp:posOffset>
                </wp:positionV>
                <wp:extent cx="1847215" cy="0"/>
                <wp:effectExtent l="0" t="0" r="0" b="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4721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377294" id="Straight Connector 58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7pt,161.25pt" to="184.15pt,16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7C4282D" wp14:editId="0B45EB37">
                <wp:simplePos x="0" y="0"/>
                <wp:positionH relativeFrom="column">
                  <wp:posOffset>602766</wp:posOffset>
                </wp:positionH>
                <wp:positionV relativeFrom="paragraph">
                  <wp:posOffset>1699192</wp:posOffset>
                </wp:positionV>
                <wp:extent cx="0" cy="522807"/>
                <wp:effectExtent l="0" t="0" r="38100" b="29845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2280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89F37D" id="Straight Connector 57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45pt,133.8pt" to="47.45pt,1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45D5E8C" wp14:editId="5D00D1DC">
                <wp:simplePos x="0" y="0"/>
                <wp:positionH relativeFrom="column">
                  <wp:posOffset>490004</wp:posOffset>
                </wp:positionH>
                <wp:positionV relativeFrom="paragraph">
                  <wp:posOffset>1375256</wp:posOffset>
                </wp:positionV>
                <wp:extent cx="0" cy="678624"/>
                <wp:effectExtent l="0" t="0" r="38100" b="2667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86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6764B2" id="Straight Connector 56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6pt,108.3pt" to="38.6pt,1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37FDD30" wp14:editId="5B551C01">
                <wp:simplePos x="0" y="0"/>
                <wp:positionH relativeFrom="column">
                  <wp:posOffset>2580005</wp:posOffset>
                </wp:positionH>
                <wp:positionV relativeFrom="paragraph">
                  <wp:posOffset>1197610</wp:posOffset>
                </wp:positionV>
                <wp:extent cx="2540" cy="560070"/>
                <wp:effectExtent l="0" t="0" r="187960" b="30480"/>
                <wp:wrapNone/>
                <wp:docPr id="55" name="Connector: Curved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560070"/>
                        </a:xfrm>
                        <a:prstGeom prst="curvedConnector3">
                          <a:avLst>
                            <a:gd name="adj1" fmla="val 654154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1D9839" id="Connector: Curved 55" o:spid="_x0000_s1026" type="#_x0000_t38" style="position:absolute;margin-left:203.15pt;margin-top:94.3pt;width:.2pt;height:44.1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" adj="1412974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B203A96" wp14:editId="4E747FBB">
                <wp:simplePos x="0" y="0"/>
                <wp:positionH relativeFrom="column">
                  <wp:posOffset>2345055</wp:posOffset>
                </wp:positionH>
                <wp:positionV relativeFrom="paragraph">
                  <wp:posOffset>1758950</wp:posOffset>
                </wp:positionV>
                <wp:extent cx="243205" cy="0"/>
                <wp:effectExtent l="0" t="0" r="0" b="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12062" id="Straight Connector 5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65pt,138.5pt" to="203.8pt,1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65510DB" wp14:editId="68749F49">
                <wp:simplePos x="0" y="0"/>
                <wp:positionH relativeFrom="column">
                  <wp:posOffset>2346325</wp:posOffset>
                </wp:positionH>
                <wp:positionV relativeFrom="paragraph">
                  <wp:posOffset>1198245</wp:posOffset>
                </wp:positionV>
                <wp:extent cx="243205" cy="0"/>
                <wp:effectExtent l="0" t="0" r="0" b="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F8D129" id="Straight Connector 53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75pt,94.35pt" to="203.9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D0FABC7" wp14:editId="3D3DDF97">
                <wp:simplePos x="0" y="0"/>
                <wp:positionH relativeFrom="column">
                  <wp:posOffset>2348956</wp:posOffset>
                </wp:positionH>
                <wp:positionV relativeFrom="paragraph">
                  <wp:posOffset>1193965</wp:posOffset>
                </wp:positionV>
                <wp:extent cx="0" cy="567055"/>
                <wp:effectExtent l="0" t="0" r="38100" b="2349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70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35A442" id="Straight Connector 52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95pt,94pt" to="184.95pt,1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9B765B9" wp14:editId="5BC610B8">
                <wp:simplePos x="0" y="0"/>
                <wp:positionH relativeFrom="column">
                  <wp:posOffset>1343025</wp:posOffset>
                </wp:positionH>
                <wp:positionV relativeFrom="paragraph">
                  <wp:posOffset>1714010</wp:posOffset>
                </wp:positionV>
                <wp:extent cx="1002181" cy="0"/>
                <wp:effectExtent l="0" t="0" r="0" b="0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218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40B5A4" id="Straight Connector 47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75pt,134.95pt" to="184.65pt,1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87C4A9E" wp14:editId="33477F31">
                <wp:simplePos x="0" y="0"/>
                <wp:positionH relativeFrom="column">
                  <wp:posOffset>1281430</wp:posOffset>
                </wp:positionH>
                <wp:positionV relativeFrom="paragraph">
                  <wp:posOffset>1680247</wp:posOffset>
                </wp:positionV>
                <wp:extent cx="57785" cy="57785"/>
                <wp:effectExtent l="0" t="0" r="18415" b="18415"/>
                <wp:wrapNone/>
                <wp:docPr id="46" name="Oval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5778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82B4263" id="Oval 46" o:spid="_x0000_s1026" style="position:absolute;margin-left:100.9pt;margin-top:132.3pt;width:4.55pt;height:4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" filled="f" strokecolor="#0d0d0d [3069]" strokeweight=".25pt">
                <v:stroke joinstyle="miter"/>
              </v:oval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8E754F0" wp14:editId="3DB268BC">
                <wp:simplePos x="0" y="0"/>
                <wp:positionH relativeFrom="column">
                  <wp:posOffset>313082</wp:posOffset>
                </wp:positionH>
                <wp:positionV relativeFrom="paragraph">
                  <wp:posOffset>1693687</wp:posOffset>
                </wp:positionV>
                <wp:extent cx="741848" cy="0"/>
                <wp:effectExtent l="0" t="0" r="0" b="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184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DC7B83" id="Straight Connector 44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65pt,133.35pt" to="83.05pt,13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068BD35" wp14:editId="4D2F439D">
                <wp:simplePos x="0" y="0"/>
                <wp:positionH relativeFrom="column">
                  <wp:posOffset>1041133</wp:posOffset>
                </wp:positionH>
                <wp:positionV relativeFrom="paragraph">
                  <wp:posOffset>1598986</wp:posOffset>
                </wp:positionV>
                <wp:extent cx="260350" cy="224155"/>
                <wp:effectExtent l="0" t="20003" r="43498" b="43497"/>
                <wp:wrapNone/>
                <wp:docPr id="45" name="Isosceles Tri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60350" cy="224155"/>
                        </a:xfrm>
                        <a:prstGeom prst="triangl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522802" id="Isosceles Triangle 45" o:spid="_x0000_s1026" type="#_x0000_t5" style="position:absolute;margin-left:82pt;margin-top:125.9pt;width:20.5pt;height:17.65pt;rotation:9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" filled="f" strokecolor="black [3213]" strokeweight=".25pt"/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941C211" wp14:editId="5ABEDAD8">
                <wp:simplePos x="0" y="0"/>
                <wp:positionH relativeFrom="column">
                  <wp:posOffset>1337310</wp:posOffset>
                </wp:positionH>
                <wp:positionV relativeFrom="paragraph">
                  <wp:posOffset>1379123</wp:posOffset>
                </wp:positionV>
                <wp:extent cx="1002181" cy="0"/>
                <wp:effectExtent l="0" t="0" r="0" b="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218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4F6F1D" id="Straight Connector 43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3pt,108.6pt" to="184.2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6DE740C" wp14:editId="7F16D98E">
                <wp:simplePos x="0" y="0"/>
                <wp:positionH relativeFrom="column">
                  <wp:posOffset>1274756</wp:posOffset>
                </wp:positionH>
                <wp:positionV relativeFrom="paragraph">
                  <wp:posOffset>1353857</wp:posOffset>
                </wp:positionV>
                <wp:extent cx="57785" cy="57785"/>
                <wp:effectExtent l="0" t="0" r="18415" b="18415"/>
                <wp:wrapNone/>
                <wp:docPr id="41" name="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5778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F857A09" id="Oval 41" o:spid="_x0000_s1026" style="position:absolute;margin-left:100.35pt;margin-top:106.6pt;width:4.55pt;height:4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" filled="f" strokecolor="#0d0d0d [3069]" strokeweight=".25pt">
                <v:stroke joinstyle="miter"/>
              </v:oval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AA51DB0" wp14:editId="1B70C195">
                <wp:simplePos x="0" y="0"/>
                <wp:positionH relativeFrom="column">
                  <wp:posOffset>1034578</wp:posOffset>
                </wp:positionH>
                <wp:positionV relativeFrom="paragraph">
                  <wp:posOffset>1270953</wp:posOffset>
                </wp:positionV>
                <wp:extent cx="260350" cy="224155"/>
                <wp:effectExtent l="0" t="20003" r="43498" b="43497"/>
                <wp:wrapNone/>
                <wp:docPr id="40" name="Isosceles Tri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60350" cy="224155"/>
                        </a:xfrm>
                        <a:prstGeom prst="triangl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594D9" id="Isosceles Triangle 40" o:spid="_x0000_s1026" type="#_x0000_t5" style="position:absolute;margin-left:81.45pt;margin-top:100.1pt;width:20.5pt;height:17.65pt;rotation:90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" filled="f" strokecolor="black [3213]" strokeweight=".25pt"/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FBF2009" wp14:editId="723CC7DE">
                <wp:simplePos x="0" y="0"/>
                <wp:positionH relativeFrom="column">
                  <wp:posOffset>231140</wp:posOffset>
                </wp:positionH>
                <wp:positionV relativeFrom="paragraph">
                  <wp:posOffset>1370475</wp:posOffset>
                </wp:positionV>
                <wp:extent cx="826241" cy="0"/>
                <wp:effectExtent l="0" t="0" r="0" b="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624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D34647" id="Straight Connector 39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2pt,107.9pt" to="83.25pt,10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CC7E3F" wp14:editId="6013EE42">
                <wp:simplePos x="0" y="0"/>
                <wp:positionH relativeFrom="column">
                  <wp:posOffset>229625</wp:posOffset>
                </wp:positionH>
                <wp:positionV relativeFrom="paragraph">
                  <wp:posOffset>770440</wp:posOffset>
                </wp:positionV>
                <wp:extent cx="0" cy="608917"/>
                <wp:effectExtent l="0" t="0" r="38100" b="2032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89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A78E09" id="Straight Connector 38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1pt,60.65pt" to="18.1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7A83CBB" wp14:editId="0C2EBB36">
                <wp:simplePos x="0" y="0"/>
                <wp:positionH relativeFrom="column">
                  <wp:posOffset>14351</wp:posOffset>
                </wp:positionH>
                <wp:positionV relativeFrom="paragraph">
                  <wp:posOffset>1233791</wp:posOffset>
                </wp:positionV>
                <wp:extent cx="2335205" cy="0"/>
                <wp:effectExtent l="0" t="0" r="0" b="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35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D9204D" id="Straight Connector 3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15pt,97.15pt" to="185pt,9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7D0C208" wp14:editId="1EB0AEAF">
                <wp:simplePos x="0" y="0"/>
                <wp:positionH relativeFrom="column">
                  <wp:posOffset>2573655</wp:posOffset>
                </wp:positionH>
                <wp:positionV relativeFrom="paragraph">
                  <wp:posOffset>495935</wp:posOffset>
                </wp:positionV>
                <wp:extent cx="2540" cy="560070"/>
                <wp:effectExtent l="0" t="0" r="187960" b="30480"/>
                <wp:wrapNone/>
                <wp:docPr id="35" name="Connector: Curved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560070"/>
                        </a:xfrm>
                        <a:prstGeom prst="curvedConnector3">
                          <a:avLst>
                            <a:gd name="adj1" fmla="val 6541546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085E11" id="Connector: Curved 35" o:spid="_x0000_s1026" type="#_x0000_t38" style="position:absolute;margin-left:202.65pt;margin-top:39.05pt;width:.2pt;height:44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" adj="1412974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B2A3A20" wp14:editId="1E04D391">
                <wp:simplePos x="0" y="0"/>
                <wp:positionH relativeFrom="column">
                  <wp:posOffset>2338705</wp:posOffset>
                </wp:positionH>
                <wp:positionV relativeFrom="paragraph">
                  <wp:posOffset>1057275</wp:posOffset>
                </wp:positionV>
                <wp:extent cx="243205" cy="0"/>
                <wp:effectExtent l="0" t="0" r="0" b="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1E1F2E" id="Straight Connector 34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15pt,83.25pt" to="203.3pt,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A35118E" wp14:editId="20EF510D">
                <wp:simplePos x="0" y="0"/>
                <wp:positionH relativeFrom="column">
                  <wp:posOffset>2339975</wp:posOffset>
                </wp:positionH>
                <wp:positionV relativeFrom="paragraph">
                  <wp:posOffset>496570</wp:posOffset>
                </wp:positionV>
                <wp:extent cx="243205" cy="0"/>
                <wp:effectExtent l="0" t="0" r="0" b="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FA51B5" id="Straight Connector 33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39.1pt" to="203.4pt,3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80518BF" wp14:editId="169313A2">
                <wp:simplePos x="0" y="0"/>
                <wp:positionH relativeFrom="column">
                  <wp:posOffset>2343005</wp:posOffset>
                </wp:positionH>
                <wp:positionV relativeFrom="paragraph">
                  <wp:posOffset>492125</wp:posOffset>
                </wp:positionV>
                <wp:extent cx="0" cy="567055"/>
                <wp:effectExtent l="0" t="0" r="38100" b="234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70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907715" id="Straight Connector 32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5pt,38.75pt" to="184.5pt,8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364E2D4" wp14:editId="705EA299">
                <wp:simplePos x="0" y="0"/>
                <wp:positionH relativeFrom="column">
                  <wp:posOffset>1333023</wp:posOffset>
                </wp:positionH>
                <wp:positionV relativeFrom="paragraph">
                  <wp:posOffset>938558</wp:posOffset>
                </wp:positionV>
                <wp:extent cx="1002181" cy="0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218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94BC4A" id="Straight Connector 31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4.95pt,73.9pt" to="183.85pt,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90C1A3" wp14:editId="4161865F">
                <wp:simplePos x="0" y="0"/>
                <wp:positionH relativeFrom="column">
                  <wp:posOffset>427990</wp:posOffset>
                </wp:positionH>
                <wp:positionV relativeFrom="paragraph">
                  <wp:posOffset>940290</wp:posOffset>
                </wp:positionV>
                <wp:extent cx="622935" cy="0"/>
                <wp:effectExtent l="0" t="0" r="0" b="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9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F3094E" id="Straight Connector 28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7pt,74.05pt" to="82.75pt,7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56CC39A" wp14:editId="4898C3A9">
                <wp:simplePos x="0" y="0"/>
                <wp:positionH relativeFrom="column">
                  <wp:posOffset>1274935</wp:posOffset>
                </wp:positionH>
                <wp:positionV relativeFrom="paragraph">
                  <wp:posOffset>911860</wp:posOffset>
                </wp:positionV>
                <wp:extent cx="57785" cy="57785"/>
                <wp:effectExtent l="0" t="0" r="18415" b="18415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5778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FE3DEE" id="Oval 30" o:spid="_x0000_s1026" style="position:absolute;margin-left:100.4pt;margin-top:71.8pt;width:4.55pt;height:4.5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" filled="f" strokecolor="#0d0d0d [3069]" strokeweight=".25pt">
                <v:stroke joinstyle="miter"/>
              </v:oval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9706A2" wp14:editId="67E63F54">
                <wp:simplePos x="0" y="0"/>
                <wp:positionH relativeFrom="column">
                  <wp:posOffset>1039033</wp:posOffset>
                </wp:positionH>
                <wp:positionV relativeFrom="paragraph">
                  <wp:posOffset>827722</wp:posOffset>
                </wp:positionV>
                <wp:extent cx="260350" cy="224155"/>
                <wp:effectExtent l="0" t="20003" r="43498" b="43497"/>
                <wp:wrapNone/>
                <wp:docPr id="29" name="Isosceles Tri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60350" cy="224155"/>
                        </a:xfrm>
                        <a:prstGeom prst="triangl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65E819" id="Isosceles Triangle 29" o:spid="_x0000_s1026" type="#_x0000_t5" style="position:absolute;margin-left:81.8pt;margin-top:65.15pt;width:20.5pt;height:17.65pt;rotation:9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" filled="f" strokecolor="black [3213]" strokeweight=".25pt"/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718687D" wp14:editId="4E6D3743">
                <wp:simplePos x="0" y="0"/>
                <wp:positionH relativeFrom="column">
                  <wp:posOffset>168765</wp:posOffset>
                </wp:positionH>
                <wp:positionV relativeFrom="paragraph">
                  <wp:posOffset>767715</wp:posOffset>
                </wp:positionV>
                <wp:extent cx="2172970" cy="0"/>
                <wp:effectExtent l="0" t="0" r="0" b="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29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31FD73" id="Straight Connector 27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3pt,60.45pt" to="184.4pt,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EEDD37D" wp14:editId="14D74D90">
                <wp:simplePos x="0" y="0"/>
                <wp:positionH relativeFrom="column">
                  <wp:posOffset>510506</wp:posOffset>
                </wp:positionH>
                <wp:positionV relativeFrom="paragraph">
                  <wp:posOffset>673499</wp:posOffset>
                </wp:positionV>
                <wp:extent cx="1832900" cy="0"/>
                <wp:effectExtent l="0" t="0" r="0" b="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329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79C38A" id="Straight Connector 26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.2pt,53.05pt" to="184.5pt,5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C7370D" wp14:editId="4F97A7DE">
                <wp:simplePos x="0" y="0"/>
                <wp:positionH relativeFrom="column">
                  <wp:posOffset>2353310</wp:posOffset>
                </wp:positionH>
                <wp:positionV relativeFrom="paragraph">
                  <wp:posOffset>352278</wp:posOffset>
                </wp:positionV>
                <wp:extent cx="243205" cy="0"/>
                <wp:effectExtent l="0" t="0" r="0" b="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32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59BA9B" id="Straight Connector 2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3pt,27.75pt" to="204.4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eastAsia="MS Gothic" w:hAnsiTheme="majorHAnsi" w:cstheme="majorHAnsi"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0FC7B1" wp14:editId="606C952F">
                <wp:simplePos x="0" y="0"/>
                <wp:positionH relativeFrom="column">
                  <wp:posOffset>312516</wp:posOffset>
                </wp:positionH>
                <wp:positionV relativeFrom="paragraph">
                  <wp:posOffset>180469</wp:posOffset>
                </wp:positionV>
                <wp:extent cx="2048719" cy="0"/>
                <wp:effectExtent l="0" t="0" r="0" b="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4871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46A7454" id="Straight Connector 1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.6pt,14.2pt" to="185.9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 w:rsidRPr="009F5BDD">
        <w:rPr>
          <w:rFonts w:asciiTheme="majorHAnsi" w:hAnsiTheme="majorHAnsi" w:cstheme="majorHAnsi"/>
          <w:sz w:val="26"/>
          <w:szCs w:val="26"/>
          <w:lang w:val="vi-VN"/>
        </w:rPr>
        <w:softHyphen/>
      </w:r>
      <w:r w:rsidRPr="009F5BDD">
        <w:rPr>
          <w:rFonts w:asciiTheme="majorHAnsi" w:hAnsiTheme="majorHAnsi" w:cstheme="majorHAnsi"/>
          <w:sz w:val="26"/>
          <w:szCs w:val="26"/>
          <w:lang w:val="vi-VN"/>
        </w:rPr>
        <w:softHyphen/>
      </w:r>
      <w:r w:rsidRPr="009F5BDD">
        <w:rPr>
          <w:rFonts w:asciiTheme="majorHAnsi" w:hAnsiTheme="majorHAnsi" w:cstheme="majorHAnsi"/>
          <w:sz w:val="26"/>
          <w:szCs w:val="26"/>
          <w:lang w:val="vi-VN"/>
        </w:rPr>
        <w:softHyphen/>
      </w:r>
    </w:p>
    <w:p w14:paraId="003CF652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3DC258A5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63CF75E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                                                                                                                 </w:t>
      </w:r>
    </w:p>
    <w:p w14:paraId="28EAFD7B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                                                                                                                   F</w:t>
      </w:r>
    </w:p>
    <w:p w14:paraId="5A0B1400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760B264E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24C9642A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5D147367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749C0F94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220EA6D1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272251C1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6AA72AEF" w14:textId="77777777" w:rsidR="0037263F" w:rsidRPr="009F5BDD" w:rsidRDefault="0037263F" w:rsidP="0037263F">
      <w:p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Câu 2 : </w:t>
      </w:r>
    </w:p>
    <w:p w14:paraId="2A26FA27" w14:textId="77777777" w:rsidR="0037263F" w:rsidRPr="009F5BDD" w:rsidRDefault="0037263F" w:rsidP="0037263F">
      <w:pPr>
        <w:pStyle w:val="ListParagraph"/>
        <w:numPr>
          <w:ilvl w:val="0"/>
          <w:numId w:val="5"/>
        </w:num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noProof/>
          <w:sz w:val="26"/>
          <w:szCs w:val="26"/>
          <w:lang w:val="vi-VN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40A41BA5" wp14:editId="72C54E2C">
                <wp:simplePos x="0" y="0"/>
                <wp:positionH relativeFrom="column">
                  <wp:posOffset>1094105</wp:posOffset>
                </wp:positionH>
                <wp:positionV relativeFrom="paragraph">
                  <wp:posOffset>222866</wp:posOffset>
                </wp:positionV>
                <wp:extent cx="2038782" cy="1626926"/>
                <wp:effectExtent l="0" t="0" r="19050" b="11430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8782" cy="1626926"/>
                          <a:chOff x="0" y="0"/>
                          <a:chExt cx="2038782" cy="1626926"/>
                        </a:xfrm>
                      </wpg:grpSpPr>
                      <wps:wsp>
                        <wps:cNvPr id="94" name="Oval 94"/>
                        <wps:cNvSpPr/>
                        <wps:spPr>
                          <a:xfrm>
                            <a:off x="914400" y="1292206"/>
                            <a:ext cx="45085" cy="508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9" name="Group 99"/>
                        <wpg:cNvGrpSpPr/>
                        <wpg:grpSpPr>
                          <a:xfrm>
                            <a:off x="0" y="0"/>
                            <a:ext cx="2038782" cy="1626926"/>
                            <a:chOff x="0" y="0"/>
                            <a:chExt cx="2038782" cy="1626926"/>
                          </a:xfrm>
                        </wpg:grpSpPr>
                        <wps:wsp>
                          <wps:cNvPr id="84" name="Straight Connector 84"/>
                          <wps:cNvCnPr/>
                          <wps:spPr>
                            <a:xfrm>
                              <a:off x="5475" y="399708"/>
                              <a:ext cx="941777" cy="94177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8" name="Group 98"/>
                          <wpg:cNvGrpSpPr/>
                          <wpg:grpSpPr>
                            <a:xfrm>
                              <a:off x="0" y="0"/>
                              <a:ext cx="2038782" cy="1626926"/>
                              <a:chOff x="0" y="0"/>
                              <a:chExt cx="2038782" cy="1626926"/>
                            </a:xfrm>
                          </wpg:grpSpPr>
                          <wps:wsp>
                            <wps:cNvPr id="82" name="Straight Connector 82"/>
                            <wps:cNvCnPr/>
                            <wps:spPr>
                              <a:xfrm>
                                <a:off x="0" y="399708"/>
                                <a:ext cx="77751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" name="Straight Connector 83"/>
                            <wps:cNvCnPr/>
                            <wps:spPr>
                              <a:xfrm flipV="1">
                                <a:off x="0" y="27377"/>
                                <a:ext cx="1341485" cy="3668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" name="Straight Connector 85"/>
                            <wps:cNvCnPr/>
                            <wps:spPr>
                              <a:xfrm>
                                <a:off x="1341485" y="21902"/>
                                <a:ext cx="684796" cy="68479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" name="Straight Connector 86"/>
                            <wps:cNvCnPr/>
                            <wps:spPr>
                              <a:xfrm flipH="1">
                                <a:off x="936302" y="706333"/>
                                <a:ext cx="1078663" cy="63498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" name="Straight Connector 87"/>
                            <wps:cNvCnPr/>
                            <wps:spPr>
                              <a:xfrm>
                                <a:off x="777514" y="394232"/>
                                <a:ext cx="1226774" cy="307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" name="Oval 90"/>
                            <wps:cNvSpPr/>
                            <wps:spPr>
                              <a:xfrm>
                                <a:off x="0" y="372330"/>
                                <a:ext cx="45719" cy="510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1" name="Oval 91"/>
                            <wps:cNvSpPr/>
                            <wps:spPr>
                              <a:xfrm>
                                <a:off x="772038" y="366855"/>
                                <a:ext cx="45719" cy="510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2" name="Oval 92"/>
                            <wps:cNvSpPr/>
                            <wps:spPr>
                              <a:xfrm>
                                <a:off x="1314108" y="0"/>
                                <a:ext cx="45719" cy="510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3" name="Oval 93"/>
                            <wps:cNvSpPr/>
                            <wps:spPr>
                              <a:xfrm>
                                <a:off x="1993063" y="678955"/>
                                <a:ext cx="45719" cy="510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Freeform: Shape 97"/>
                            <wps:cNvSpPr/>
                            <wps:spPr>
                              <a:xfrm>
                                <a:off x="0" y="399708"/>
                                <a:ext cx="2017923" cy="1227218"/>
                              </a:xfrm>
                              <a:custGeom>
                                <a:avLst/>
                                <a:gdLst>
                                  <a:gd name="connsiteX0" fmla="*/ 0 w 2017923"/>
                                  <a:gd name="connsiteY0" fmla="*/ 0 h 1227218"/>
                                  <a:gd name="connsiteX1" fmla="*/ 809739 w 2017923"/>
                                  <a:gd name="connsiteY1" fmla="*/ 1224708 h 1227218"/>
                                  <a:gd name="connsiteX2" fmla="*/ 2017923 w 2017923"/>
                                  <a:gd name="connsiteY2" fmla="*/ 312144 h 122721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7923" h="1227218">
                                    <a:moveTo>
                                      <a:pt x="0" y="0"/>
                                    </a:moveTo>
                                    <a:cubicBezTo>
                                      <a:pt x="236709" y="586342"/>
                                      <a:pt x="473419" y="1172684"/>
                                      <a:pt x="809739" y="1224708"/>
                                    </a:cubicBezTo>
                                    <a:cubicBezTo>
                                      <a:pt x="1146059" y="1276732"/>
                                      <a:pt x="1923974" y="504939"/>
                                      <a:pt x="2017923" y="312144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0838F8B" id="Group 100" o:spid="_x0000_s1026" style="position:absolute;margin-left:86.15pt;margin-top:17.55pt;width:160.55pt;height:128.1pt;z-index:251722752" coordsize="20387,16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">
                <v:oval id="Oval 94" o:spid="_x0000_s1027" style="position:absolute;left:9144;top:12922;width:450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" fillcolor="black [3213]" strokecolor="black [3213]" strokeweight="1pt">
                  <v:stroke joinstyle="miter"/>
                </v:oval>
                <v:group id="Group 99" o:spid="_x0000_s1028" style="position:absolute;width:20387;height:16269" coordsize="20387,16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line id="Straight Connector 84" o:spid="_x0000_s1029" style="position:absolute;visibility:visible;mso-wrap-style:square" from="54,3997" to="9472,1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" strokecolor="black [3200]" strokeweight=".5pt">
                    <v:stroke joinstyle="miter"/>
                  </v:line>
                  <v:group id="Group 98" o:spid="_x0000_s1030" style="position:absolute;width:20387;height:16269" coordsize="20387,16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line id="Straight Connector 82" o:spid="_x0000_s1031" style="position:absolute;visibility:visible;mso-wrap-style:square" from="0,3997" to="7775,3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" strokecolor="black [3200]" strokeweight=".5pt">
                      <v:stroke joinstyle="miter"/>
                    </v:line>
                    <v:line id="Straight Connector 83" o:spid="_x0000_s1032" style="position:absolute;flip:y;visibility:visible;mso-wrap-style:square" from="0,273" to="1341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Hr8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PoHv&#10;l/gD5OoDAAD//wMAUEsBAi0AFAAGAAgAAAAhANvh9svuAAAAhQEAABMAAAAAAAAAAAAAAAAAAAAA&#10;AFtDb250ZW50X1R5cGVzXS54bWxQSwECLQAUAAYACAAAACEAWvQsW78AAAAVAQAACwAAAAAAAAAA&#10;AAAAAAAfAQAAX3JlbHMvLnJlbHNQSwECLQAUAAYACAAAACEACcR6/L0AAADbAAAADwAAAAAAAAAA&#10;AAAAAAAHAgAAZHJzL2Rvd25yZXYueG1sUEsFBgAAAAADAAMAtwAAAPECAAAAAA==&#10;" strokecolor="black [3200]" strokeweight=".5pt">
                      <v:stroke joinstyle="miter"/>
                    </v:line>
                    <v:line id="Straight Connector 85" o:spid="_x0000_s1033" style="position:absolute;visibility:visible;mso-wrap-style:square" from="13414,219" to="20262,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" strokecolor="black [3200]" strokeweight=".5pt">
                      <v:stroke joinstyle="miter"/>
                    </v:line>
                    <v:line id="Straight Connector 86" o:spid="_x0000_s1034" style="position:absolute;flip:x;visibility:visible;mso-wrap-style:square" from="9363,7063" to="20149,13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" strokecolor="black [3200]" strokeweight=".5pt">
                      <v:stroke joinstyle="miter"/>
                    </v:line>
                    <v:line id="Straight Connector 87" o:spid="_x0000_s1035" style="position:absolute;visibility:visible;mso-wrap-style:square" from="7775,3942" to="20042,7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" strokecolor="black [3200]" strokeweight=".5pt">
                      <v:stroke joinstyle="miter"/>
                    </v:line>
                    <v:oval id="Oval 90" o:spid="_x0000_s1036" style="position:absolute;top:3723;width:457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" fillcolor="black [3213]" strokecolor="black [3213]" strokeweight="1pt">
                      <v:stroke joinstyle="miter"/>
                    </v:oval>
                    <v:oval id="Oval 91" o:spid="_x0000_s1037" style="position:absolute;left:7720;top:3668;width:457;height:5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" fillcolor="black [3213]" strokecolor="black [3213]" strokeweight="1pt">
                      <v:stroke joinstyle="miter"/>
                    </v:oval>
                    <v:oval id="Oval 92" o:spid="_x0000_s1038" style="position:absolute;left:13141;width:457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" fillcolor="black [3213]" strokecolor="black [3213]" strokeweight="1pt">
                      <v:stroke joinstyle="miter"/>
                    </v:oval>
                    <v:oval id="Oval 93" o:spid="_x0000_s1039" style="position:absolute;left:19930;top:6789;width:457;height:5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" fillcolor="black [3213]" strokecolor="black [3213]" strokeweight="1pt">
                      <v:stroke joinstyle="miter"/>
                    </v:oval>
                    <v:shape id="Freeform: Shape 97" o:spid="_x0000_s1040" style="position:absolute;top:3997;width:20179;height:12272;visibility:visible;mso-wrap-style:square;v-text-anchor:middle" coordsize="2017923,1227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" path="m,c236709,586342,473419,1172684,809739,1224708v336320,52024,1114235,-719769,1208184,-912564e" filled="f" strokecolor="black [3200]" strokeweight=".5pt">
                      <v:stroke joinstyle="miter"/>
                      <v:path arrowok="t" o:connecttype="custom" o:connectlocs="0,0;809739,1224708;2017923,312144" o:connectangles="0,0,0"/>
                    </v:shape>
                  </v:group>
                </v:group>
              </v:group>
            </w:pict>
          </mc:Fallback>
        </mc:AlternateContent>
      </w: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            </w:t>
      </w:r>
    </w:p>
    <w:p w14:paraId="34577027" w14:textId="77777777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</w:t>
      </w:r>
    </w:p>
    <w:p w14:paraId="197654AC" w14:textId="77777777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                            </w:t>
      </w:r>
    </w:p>
    <w:p w14:paraId="6B9B0F6B" w14:textId="77777777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36AB59E8" w14:textId="77777777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66A4F19F" w14:textId="77777777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</w:t>
      </w:r>
    </w:p>
    <w:p w14:paraId="71C3AB4A" w14:textId="77777777" w:rsidR="00557AEC" w:rsidRPr="009F5BDD" w:rsidRDefault="00557AEC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</w:p>
    <w:p w14:paraId="60D64085" w14:textId="0DF10118" w:rsidR="0037263F" w:rsidRPr="009F5BDD" w:rsidRDefault="0037263F" w:rsidP="0037263F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       </w:t>
      </w:r>
    </w:p>
    <w:p w14:paraId="6F796E3D" w14:textId="5729C89B" w:rsidR="00CD5548" w:rsidRPr="009F5BDD" w:rsidRDefault="00557AEC" w:rsidP="00CD5548">
      <w:pPr>
        <w:pStyle w:val="ListParagraph"/>
        <w:numPr>
          <w:ilvl w:val="0"/>
          <w:numId w:val="5"/>
        </w:numPr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9F5BDD">
        <w:rPr>
          <w:rFonts w:asciiTheme="majorHAnsi" w:hAnsiTheme="majorHAnsi" w:cstheme="majorHAnsi"/>
          <w:sz w:val="26"/>
          <w:szCs w:val="26"/>
          <w:lang w:val="vi-VN"/>
        </w:rPr>
        <w:lastRenderedPageBreak/>
        <w:t xml:space="preserve">Giả sử 9 người </w:t>
      </w:r>
      <w:r w:rsidR="00230A7C" w:rsidRPr="009F5BDD">
        <w:rPr>
          <w:rFonts w:asciiTheme="majorHAnsi" w:hAnsiTheme="majorHAnsi" w:cstheme="majorHAnsi"/>
          <w:sz w:val="26"/>
          <w:szCs w:val="26"/>
          <w:lang w:val="vi-VN"/>
        </w:rPr>
        <w:t>của nhóm đó là 9 đỉnh của một đồ thị G</w:t>
      </w:r>
      <w:r w:rsidR="0041267B"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 = (V,E)</w:t>
      </w:r>
      <w:r w:rsidR="00024274"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. Để </w:t>
      </w:r>
      <w:r w:rsidR="002479E4" w:rsidRPr="009F5BDD">
        <w:rPr>
          <w:rFonts w:asciiTheme="majorHAnsi" w:hAnsiTheme="majorHAnsi" w:cstheme="majorHAnsi"/>
          <w:sz w:val="26"/>
          <w:szCs w:val="26"/>
          <w:lang w:val="vi-VN"/>
        </w:rPr>
        <w:t xml:space="preserve">mỗi người chỉ quen đúng 5 người thì </w:t>
      </w:r>
      <m:oMath>
        <m:func>
          <m:funcPr>
            <m:ctrlPr>
              <w:rPr>
                <w:rFonts w:ascii="Cambria Math" w:hAnsi="Cambria Math" w:cstheme="majorHAnsi"/>
                <w:i/>
                <w:sz w:val="26"/>
                <w:szCs w:val="26"/>
                <w:lang w:val="vi-V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  <w:lang w:val="vi-VN"/>
              </w:rPr>
              <m:t>deg</m:t>
            </m:r>
          </m:fName>
          <m:e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v</m:t>
                </m:r>
              </m:e>
            </m:d>
          </m:e>
        </m:func>
        <m:r>
          <w:rPr>
            <w:rFonts w:ascii="Cambria Math" w:hAnsi="Cambria Math" w:cstheme="majorHAnsi"/>
            <w:sz w:val="26"/>
            <w:szCs w:val="26"/>
            <w:lang w:val="vi-VN"/>
          </w:rPr>
          <m:t>=5 ∀v∈V</m:t>
        </m:r>
      </m:oMath>
      <w:r w:rsidR="00CD5548" w:rsidRPr="009F5BDD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14:paraId="7901B434" w14:textId="4D486AAF" w:rsidR="00CD5548" w:rsidRPr="009F5BDD" w:rsidRDefault="009F4ED8" w:rsidP="00CD5548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theme="majorHAnsi"/>
              <w:sz w:val="26"/>
              <w:szCs w:val="26"/>
            </w:rPr>
            <m:t>Mà</m:t>
          </m:r>
          <m:r>
            <w:rPr>
              <w:rFonts w:ascii="Cambria Math" w:hAnsi="Cambria Math" w:cstheme="majorHAnsi"/>
              <w:sz w:val="26"/>
              <w:szCs w:val="26"/>
            </w:rPr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 w:cstheme="majorHAnsi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theme="majorHAnsi"/>
                  <w:sz w:val="26"/>
                  <w:szCs w:val="26"/>
                </w:rPr>
                <m:t>E</m:t>
              </m:r>
            </m:e>
          </m:d>
          <m:r>
            <w:rPr>
              <w:rFonts w:ascii="Cambria Math" w:hAnsi="Cambria Math" w:cstheme="maj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aj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ajorHAnsi"/>
                  <w:sz w:val="26"/>
                  <w:szCs w:val="26"/>
                </w:rPr>
                <m:t>2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theme="majorHAnsi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theme="majorHAnsi"/>
                  <w:sz w:val="26"/>
                  <w:szCs w:val="26"/>
                </w:rPr>
                <m:t>v∈V</m:t>
              </m:r>
            </m:sub>
            <m:sup/>
            <m:e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</w:rPr>
                <m:t>deg⁡</m:t>
              </m:r>
              <m:r>
                <w:rPr>
                  <w:rFonts w:ascii="Cambria Math" w:hAnsi="Cambria Math" w:cstheme="majorHAnsi"/>
                  <w:sz w:val="26"/>
                  <w:szCs w:val="26"/>
                </w:rPr>
                <m:t>(v)</m:t>
              </m:r>
            </m:e>
          </m:nary>
          <m:r>
            <w:rPr>
              <w:rFonts w:ascii="Cambria Math" w:hAnsi="Cambria Math" w:cstheme="majorHAnsi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theme="majorHAnsi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theme="majorHAnsi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theme="majorHAnsi"/>
                  <w:sz w:val="26"/>
                  <w:szCs w:val="26"/>
                </w:rPr>
                <m:t>2</m:t>
              </m:r>
            </m:den>
          </m:f>
          <m:r>
            <w:rPr>
              <w:rFonts w:ascii="Cambria Math" w:hAnsi="Cambria Math" w:cstheme="majorHAnsi"/>
              <w:sz w:val="26"/>
              <w:szCs w:val="26"/>
            </w:rPr>
            <m:t>.45=22,5 (</m:t>
          </m:r>
          <m:r>
            <m:rPr>
              <m:sty m:val="p"/>
            </m:rPr>
            <w:rPr>
              <w:rFonts w:ascii="Cambria Math" w:hAnsi="Cambria Math" w:cstheme="majorHAnsi"/>
              <w:sz w:val="26"/>
              <w:szCs w:val="26"/>
            </w:rPr>
            <m:t>Vô lý</m:t>
          </m:r>
          <m:r>
            <w:rPr>
              <w:rFonts w:ascii="Cambria Math" w:hAnsi="Cambria Math" w:cstheme="majorHAnsi"/>
              <w:sz w:val="26"/>
              <w:szCs w:val="26"/>
            </w:rPr>
            <m:t>)</m:t>
          </m:r>
        </m:oMath>
      </m:oMathPara>
    </w:p>
    <w:p w14:paraId="6E318E84" w14:textId="16956A5F" w:rsidR="0018224A" w:rsidRPr="009F5BDD" w:rsidRDefault="0018224A" w:rsidP="00CD5548">
      <w:pPr>
        <w:pStyle w:val="ListParagraph"/>
        <w:spacing w:after="0" w:line="288" w:lineRule="auto"/>
        <w:ind w:right="-1322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 xml:space="preserve">Nên không thể có 9 người cùng một nhóm mà mỗi người chỉ quen đúng 5 người </w:t>
      </w:r>
    </w:p>
    <w:p w14:paraId="49ECEF26" w14:textId="77777777" w:rsidR="0037263F" w:rsidRPr="009F5BDD" w:rsidRDefault="0037263F" w:rsidP="0037263F">
      <w:pPr>
        <w:pStyle w:val="ListParagraph"/>
        <w:spacing w:after="0" w:line="288" w:lineRule="auto"/>
        <w:ind w:left="0" w:right="-1322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>Câu 3 :</w:t>
      </w:r>
    </w:p>
    <w:p w14:paraId="219F70A1" w14:textId="77777777" w:rsidR="0037263F" w:rsidRPr="009F5BDD" w:rsidRDefault="0037263F" w:rsidP="0037263F">
      <w:pPr>
        <w:pStyle w:val="ListParagraph"/>
        <w:spacing w:after="0" w:line="288" w:lineRule="auto"/>
        <w:ind w:left="0" w:right="-1322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654E7E5" wp14:editId="5251040C">
                <wp:simplePos x="0" y="0"/>
                <wp:positionH relativeFrom="column">
                  <wp:posOffset>2901950</wp:posOffset>
                </wp:positionH>
                <wp:positionV relativeFrom="paragraph">
                  <wp:posOffset>457835</wp:posOffset>
                </wp:positionV>
                <wp:extent cx="82550" cy="1676400"/>
                <wp:effectExtent l="0" t="0" r="12700" b="19050"/>
                <wp:wrapNone/>
                <wp:docPr id="17" name="Left Bracke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82550" cy="1676400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2F5710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7" o:spid="_x0000_s1026" type="#_x0000_t85" style="position:absolute;margin-left:228.5pt;margin-top:36.05pt;width:6.5pt;height:132pt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" adj="89" strokecolor="black [3200]" strokeweight=".5pt">
                <v:stroke joinstyle="miter"/>
              </v:shape>
            </w:pict>
          </mc:Fallback>
        </mc:AlternateContent>
      </w:r>
      <w:r w:rsidRPr="009F5BDD">
        <w:rPr>
          <w:rFonts w:asciiTheme="majorHAnsi" w:hAnsiTheme="majorHAnsi" w:cstheme="majorHAnsi"/>
          <w:sz w:val="26"/>
          <w:szCs w:val="26"/>
        </w:rPr>
        <w:t>a.</w:t>
      </w:r>
    </w:p>
    <w:tbl>
      <w:tblPr>
        <w:tblW w:w="4484" w:type="dxa"/>
        <w:tblLook w:val="04A0" w:firstRow="1" w:lastRow="0" w:firstColumn="1" w:lastColumn="0" w:noHBand="0" w:noVBand="1"/>
      </w:tblPr>
      <w:tblGrid>
        <w:gridCol w:w="851"/>
        <w:gridCol w:w="375"/>
        <w:gridCol w:w="363"/>
        <w:gridCol w:w="375"/>
        <w:gridCol w:w="375"/>
        <w:gridCol w:w="363"/>
        <w:gridCol w:w="351"/>
        <w:gridCol w:w="388"/>
        <w:gridCol w:w="375"/>
        <w:gridCol w:w="340"/>
        <w:gridCol w:w="340"/>
      </w:tblGrid>
      <w:tr w:rsidR="0037263F" w:rsidRPr="00BA5EB8" w14:paraId="2CD66FF7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09292" w14:textId="77777777" w:rsidR="0037263F" w:rsidRPr="00BA5EB8" w:rsidRDefault="0037263F" w:rsidP="006037F0">
            <w:pPr>
              <w:spacing w:after="0" w:line="240" w:lineRule="auto"/>
              <w:rPr>
                <w:rFonts w:asciiTheme="majorHAnsi" w:eastAsia="Times New Roman" w:hAnsiTheme="majorHAnsi" w:cstheme="majorHAnsi"/>
                <w:sz w:val="24"/>
                <w:szCs w:val="24"/>
                <w:lang w:val="vi-VN" w:eastAsia="ja-JP"/>
              </w:rPr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F3F33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A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52D9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B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71BED7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C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2E33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D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2CBA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E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AD0D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F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B34A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G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FD57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H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C23A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I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014C3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J</w:t>
            </w:r>
          </w:p>
        </w:tc>
      </w:tr>
      <w:tr w:rsidR="0037263F" w:rsidRPr="00BA5EB8" w14:paraId="6F7EA21F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22C3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A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76A3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27BD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915219F" wp14:editId="0AB77B66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15240</wp:posOffset>
                      </wp:positionV>
                      <wp:extent cx="139700" cy="114300"/>
                      <wp:effectExtent l="0" t="0" r="3175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970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AE3C98" id="Straight Connector 19" o:spid="_x0000_s1026" style="position:absolute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1pt,1.2pt" to="11.1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612B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3C05B918" wp14:editId="429A9AAC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3970</wp:posOffset>
                      </wp:positionV>
                      <wp:extent cx="139700" cy="146050"/>
                      <wp:effectExtent l="0" t="0" r="31750" b="25400"/>
                      <wp:wrapNone/>
                      <wp:docPr id="125" name="Straight Connector 1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9700" cy="146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2D51E9C" id="Straight Connector 125" o:spid="_x0000_s1026" style="position:absolute;flip:x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25pt,1.1pt" to="11.2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7E87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402C80DE" wp14:editId="065889F6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26670</wp:posOffset>
                      </wp:positionV>
                      <wp:extent cx="127000" cy="107950"/>
                      <wp:effectExtent l="0" t="0" r="25400" b="25400"/>
                      <wp:wrapNone/>
                      <wp:docPr id="134" name="Straight Connector 1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0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81E6A08" id="Straight Connector 134" o:spid="_x0000_s1026" style="position:absolute;flip:x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5pt,2.1pt" to="9.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EFB9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B6DD8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0DB15685" wp14:editId="6750EFF9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45720</wp:posOffset>
                      </wp:positionV>
                      <wp:extent cx="133350" cy="88900"/>
                      <wp:effectExtent l="0" t="0" r="19050" b="25400"/>
                      <wp:wrapNone/>
                      <wp:docPr id="111" name="Straight Connector 1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0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16884F" id="Straight Connector 111" o:spid="_x0000_s1026" style="position:absolute;flip:x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9pt,3.6pt" to="9.6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5E09D7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2713247C" wp14:editId="246B7AA5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71120</wp:posOffset>
                      </wp:positionV>
                      <wp:extent cx="158750" cy="69850"/>
                      <wp:effectExtent l="0" t="0" r="31750" b="25400"/>
                      <wp:wrapNone/>
                      <wp:docPr id="110" name="Straight Connector 1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8750" cy="6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EFAB882" id="Straight Connector 110" o:spid="_x0000_s1026" style="position:absolute;flip:x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05pt,5.6pt" to="12.5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C6FF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0686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1A25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4A4CDE5D" wp14:editId="01FB6823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58420</wp:posOffset>
                      </wp:positionV>
                      <wp:extent cx="171450" cy="88900"/>
                      <wp:effectExtent l="0" t="0" r="19050" b="25400"/>
                      <wp:wrapNone/>
                      <wp:docPr id="124" name="Straight Connector 1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1450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600F996" id="Straight Connector 124" o:spid="_x0000_s1026" style="position:absolute;flip:x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1pt,4.6pt" to="8.4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</w:tr>
      <w:tr w:rsidR="0037263F" w:rsidRPr="00BA5EB8" w14:paraId="199FFA3A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E8562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B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FDFD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24D6ABBB" wp14:editId="5A86F46F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40640</wp:posOffset>
                      </wp:positionV>
                      <wp:extent cx="171450" cy="69850"/>
                      <wp:effectExtent l="0" t="0" r="19050" b="2540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1450" cy="6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A7379D" id="Straight Connector 23" o:spid="_x0000_s1026" style="position:absolute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4pt,3.2pt" to="11.1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AE96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944E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065C2C75" wp14:editId="192227B9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45720</wp:posOffset>
                      </wp:positionV>
                      <wp:extent cx="165100" cy="38100"/>
                      <wp:effectExtent l="0" t="0" r="25400" b="19050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510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CAD0AE" id="Straight Connector 37" o:spid="_x0000_s1026" style="position:absolute;flip:y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25pt,3.6pt" to="13.2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4162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2824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D9D4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4E5AA5EB" wp14:editId="069C0DAE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52070</wp:posOffset>
                      </wp:positionV>
                      <wp:extent cx="114300" cy="95250"/>
                      <wp:effectExtent l="0" t="0" r="19050" b="19050"/>
                      <wp:wrapNone/>
                      <wp:docPr id="114" name="Straight Connector 1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430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CB1731C" id="Straight Connector 114" o:spid="_x0000_s1026" style="position:absolute;flip:x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4.1pt" to="8.6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7E724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B1FF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59F3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2BC56F81" wp14:editId="5053708B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33020</wp:posOffset>
                      </wp:positionV>
                      <wp:extent cx="133350" cy="95250"/>
                      <wp:effectExtent l="0" t="0" r="19050" b="19050"/>
                      <wp:wrapNone/>
                      <wp:docPr id="115" name="Straight Connector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4F99121" id="Straight Connector 115" o:spid="_x0000_s1026" style="position:absolute;flip:x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1pt,2.6pt" to="9.4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AF1E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BA5EB8" w14:paraId="048D32F2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4F307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C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3950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2C1165AE" wp14:editId="32768E3E">
                      <wp:simplePos x="0" y="0"/>
                      <wp:positionH relativeFrom="column">
                        <wp:posOffset>-12065</wp:posOffset>
                      </wp:positionH>
                      <wp:positionV relativeFrom="paragraph">
                        <wp:posOffset>26670</wp:posOffset>
                      </wp:positionV>
                      <wp:extent cx="190500" cy="107950"/>
                      <wp:effectExtent l="0" t="0" r="19050" b="25400"/>
                      <wp:wrapNone/>
                      <wp:docPr id="126" name="Straight Connector 1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0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081E66" id="Straight Connector 126" o:spid="_x0000_s1026" style="position:absolute;flip:x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95pt,2.1pt" to="14.0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83BA7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093BA5B0" wp14:editId="504FF726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64770</wp:posOffset>
                      </wp:positionV>
                      <wp:extent cx="114300" cy="38100"/>
                      <wp:effectExtent l="0" t="0" r="19050" b="19050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430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439911" id="Straight Connector 42" o:spid="_x0000_s1026" style="position:absolute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pt,5.1pt" to="9.4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54BE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E061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26C95F12" wp14:editId="16510F75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64770</wp:posOffset>
                      </wp:positionV>
                      <wp:extent cx="63500" cy="38100"/>
                      <wp:effectExtent l="0" t="0" r="31750" b="1905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F2C1C63" id="Straight Connector 48" o:spid="_x0000_s1026" style="position:absolute;flip:y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pt,5.1pt" to="7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D193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ECAADC8" wp14:editId="0079A6EE">
                      <wp:simplePos x="0" y="0"/>
                      <wp:positionH relativeFrom="column">
                        <wp:posOffset>-22225</wp:posOffset>
                      </wp:positionH>
                      <wp:positionV relativeFrom="paragraph">
                        <wp:posOffset>33020</wp:posOffset>
                      </wp:positionV>
                      <wp:extent cx="165100" cy="114300"/>
                      <wp:effectExtent l="0" t="0" r="25400" b="19050"/>
                      <wp:wrapNone/>
                      <wp:docPr id="127" name="Straight Connector 1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510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E0F04C5" id="Straight Connector 127" o:spid="_x0000_s1026" style="position:absolute;flip:x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75pt,2.6pt" to="11.2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C5AE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6F06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1A5F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9BD7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56C6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BA5EB8" w14:paraId="17B71D21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81AD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D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BB64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5605A0B2" wp14:editId="30F2BB43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20320</wp:posOffset>
                      </wp:positionV>
                      <wp:extent cx="95250" cy="127000"/>
                      <wp:effectExtent l="0" t="0" r="19050" b="25400"/>
                      <wp:wrapNone/>
                      <wp:docPr id="133" name="Straight Connector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0" cy="127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8C6872C" id="Straight Connector 133" o:spid="_x0000_s1026" style="position:absolute;flip:x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05pt,1.6pt" to="9.5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B9BE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48C0E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6B06BC2C" wp14:editId="7C6DE515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179070</wp:posOffset>
                      </wp:positionV>
                      <wp:extent cx="209550" cy="127000"/>
                      <wp:effectExtent l="0" t="0" r="19050" b="25400"/>
                      <wp:wrapNone/>
                      <wp:docPr id="128" name="Straight Connector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9550" cy="127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661A165" id="Straight Connector 128" o:spid="_x0000_s1026" style="position:absolute;flip:x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14.1pt" to="15.75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EFA55A2" wp14:editId="04B3FD33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33020</wp:posOffset>
                      </wp:positionV>
                      <wp:extent cx="171450" cy="69850"/>
                      <wp:effectExtent l="0" t="0" r="19050" b="2540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1450" cy="6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E0F320" id="Straight Connector 49" o:spid="_x0000_s1026" style="position:absolute;flip:y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2.6pt" to="12.7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D9C5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2719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08053CBC" wp14:editId="4BF7BC68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45720</wp:posOffset>
                      </wp:positionV>
                      <wp:extent cx="146050" cy="82550"/>
                      <wp:effectExtent l="0" t="0" r="25400" b="31750"/>
                      <wp:wrapNone/>
                      <wp:docPr id="50" name="Straight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6050" cy="82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CFDAFC3" id="Straight Connector 50" o:spid="_x0000_s1026" style="position:absolute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3.6pt" to="11.2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CA77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1528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7A03BFE3" wp14:editId="7CE56D0F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39370</wp:posOffset>
                      </wp:positionV>
                      <wp:extent cx="146050" cy="69850"/>
                      <wp:effectExtent l="0" t="0" r="25400" b="25400"/>
                      <wp:wrapNone/>
                      <wp:docPr id="132" name="Straight Connector 1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6050" cy="6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67BFB7C" id="Straight Connector 132" o:spid="_x0000_s1026" style="position:absolute;flip:x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5pt,3.1pt" to="11.0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6E34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9C80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C697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BA5EB8" w14:paraId="1C5BACAA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52A1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E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8DA46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8E5A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EF02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105EE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0895D38F" wp14:editId="76E1D935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58420</wp:posOffset>
                      </wp:positionV>
                      <wp:extent cx="127000" cy="76200"/>
                      <wp:effectExtent l="0" t="0" r="25400" b="19050"/>
                      <wp:wrapNone/>
                      <wp:docPr id="51" name="Straight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000" cy="76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F4C24D0" id="Straight Connector 51" o:spid="_x0000_s1026" style="position:absolute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5pt,4.6pt" to="8.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1600D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A022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5156B24D" wp14:editId="06030B1E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39370</wp:posOffset>
                      </wp:positionV>
                      <wp:extent cx="165100" cy="95250"/>
                      <wp:effectExtent l="0" t="0" r="25400" b="19050"/>
                      <wp:wrapNone/>
                      <wp:docPr id="69" name="Straight Connector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510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2F7A39" id="Straight Connector 69" o:spid="_x0000_s1026" style="position:absolute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3.1pt" to="11.1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277A7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3DCE3AE4" wp14:editId="2BB61120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20320</wp:posOffset>
                      </wp:positionV>
                      <wp:extent cx="133350" cy="107950"/>
                      <wp:effectExtent l="0" t="0" r="19050" b="25400"/>
                      <wp:wrapNone/>
                      <wp:docPr id="129" name="Straight Connector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EE5F13" id="Straight Connector 129" o:spid="_x0000_s1026" style="position:absolute;flip:x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5pt,1.6pt" to="12.0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50C8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E35C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7165C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BA5EB8" w14:paraId="62958242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BAFE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F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808F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2BBB95E" wp14:editId="76C2FC39">
                      <wp:simplePos x="0" y="0"/>
                      <wp:positionH relativeFrom="column">
                        <wp:posOffset>-12065</wp:posOffset>
                      </wp:positionH>
                      <wp:positionV relativeFrom="paragraph">
                        <wp:posOffset>39370</wp:posOffset>
                      </wp:positionV>
                      <wp:extent cx="146050" cy="88900"/>
                      <wp:effectExtent l="0" t="0" r="25400" b="25400"/>
                      <wp:wrapNone/>
                      <wp:docPr id="112" name="Straight Connector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6050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ED83C8" id="Straight Connector 112" o:spid="_x0000_s1026" style="position:absolute;flip:x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95pt,3.1pt" to="10.5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C8942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315315F0" wp14:editId="5B7D7313">
                      <wp:simplePos x="0" y="0"/>
                      <wp:positionH relativeFrom="column">
                        <wp:posOffset>-20320</wp:posOffset>
                      </wp:positionH>
                      <wp:positionV relativeFrom="paragraph">
                        <wp:posOffset>13970</wp:posOffset>
                      </wp:positionV>
                      <wp:extent cx="133350" cy="107950"/>
                      <wp:effectExtent l="0" t="0" r="19050" b="25400"/>
                      <wp:wrapNone/>
                      <wp:docPr id="113" name="Straight Connector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99FEE0D" id="Straight Connector 113" o:spid="_x0000_s1026" style="position:absolute;flip:x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pt,1.1pt" to="8.9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A4BD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4B7C86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76B48667" wp14:editId="069509D8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79070</wp:posOffset>
                      </wp:positionV>
                      <wp:extent cx="76200" cy="184150"/>
                      <wp:effectExtent l="0" t="0" r="19050" b="25400"/>
                      <wp:wrapNone/>
                      <wp:docPr id="131" name="Straight Connector 1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6200" cy="184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4035A2F" id="Straight Connector 131" o:spid="_x0000_s1026" style="position:absolute;flip:x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14.1pt" to="7.5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4F439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1EA750A7" wp14:editId="13CDDE74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33020</wp:posOffset>
                      </wp:positionV>
                      <wp:extent cx="114300" cy="88900"/>
                      <wp:effectExtent l="0" t="0" r="19050" b="25400"/>
                      <wp:wrapNone/>
                      <wp:docPr id="77" name="Straight Connector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4300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2987FF" id="Straight Connector 77" o:spid="_x0000_s1026" style="position:absolute;flip:y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2.6pt" to="8.7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A1CDB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41B17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5BDBBC11" wp14:editId="17CAAD4C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9050</wp:posOffset>
                      </wp:positionV>
                      <wp:extent cx="133350" cy="114300"/>
                      <wp:effectExtent l="0" t="0" r="19050" b="19050"/>
                      <wp:wrapNone/>
                      <wp:docPr id="88" name="Straight Connector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335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0A496A" id="Straight Connector 88" o:spid="_x0000_s1026" style="position:absolute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85pt,1.5pt" to="9.6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2B72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5566FD46" wp14:editId="6B0F36E6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39370</wp:posOffset>
                      </wp:positionV>
                      <wp:extent cx="127000" cy="82550"/>
                      <wp:effectExtent l="0" t="0" r="25400" b="31750"/>
                      <wp:wrapNone/>
                      <wp:docPr id="119" name="Straight Connector 1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00" cy="82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9794C91" id="Straight Connector 119" o:spid="_x0000_s1026" style="position:absolute;flip:x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5pt,3.1pt" to="10.6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9AD4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41BA18E7" wp14:editId="1B5A3FCB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52070</wp:posOffset>
                      </wp:positionV>
                      <wp:extent cx="114300" cy="95250"/>
                      <wp:effectExtent l="0" t="0" r="19050" b="19050"/>
                      <wp:wrapNone/>
                      <wp:docPr id="118" name="Straight Connector 1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430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EE57ED" id="Straight Connector 118" o:spid="_x0000_s1026" style="position:absolute;flip:x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pt,4.1pt" to="9.4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999F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BA5EB8" w14:paraId="6A93FC27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307C7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G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E230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704E1B78" wp14:editId="7F80CACB">
                      <wp:simplePos x="0" y="0"/>
                      <wp:positionH relativeFrom="column">
                        <wp:posOffset>-31115</wp:posOffset>
                      </wp:positionH>
                      <wp:positionV relativeFrom="paragraph">
                        <wp:posOffset>13970</wp:posOffset>
                      </wp:positionV>
                      <wp:extent cx="177800" cy="139700"/>
                      <wp:effectExtent l="0" t="0" r="31750" b="31750"/>
                      <wp:wrapNone/>
                      <wp:docPr id="109" name="Straight Connector 1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7800" cy="139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21E928B" id="Straight Connector 109" o:spid="_x0000_s1026" style="position:absolute;flip:x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45pt,1.1pt" to="11.5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387A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915E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8E8E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C8892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0AF0C5DC" wp14:editId="51E342FE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26670</wp:posOffset>
                      </wp:positionV>
                      <wp:extent cx="120650" cy="107950"/>
                      <wp:effectExtent l="0" t="0" r="31750" b="25400"/>
                      <wp:wrapNone/>
                      <wp:docPr id="130" name="Straight Connector 1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065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D1625B" id="Straight Connector 130" o:spid="_x0000_s1026" style="position:absolute;flip:x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25pt,2.1pt" to="9.7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80039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68DDB59" wp14:editId="5B24AD56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36195</wp:posOffset>
                      </wp:positionV>
                      <wp:extent cx="146050" cy="95250"/>
                      <wp:effectExtent l="0" t="0" r="25400" b="19050"/>
                      <wp:wrapNone/>
                      <wp:docPr id="89" name="Straight Connector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605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F3B339" id="Straight Connector 89" o:spid="_x0000_s1026" style="position:absolute;flip:y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4pt,2.85pt" to="9.1pt,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5597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6263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91AAB70" wp14:editId="7F2FB070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33020</wp:posOffset>
                      </wp:positionV>
                      <wp:extent cx="133350" cy="76200"/>
                      <wp:effectExtent l="0" t="0" r="19050" b="19050"/>
                      <wp:wrapNone/>
                      <wp:docPr id="95" name="Straight Connector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3350" cy="76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B5091E" id="Straight Connector 95" o:spid="_x0000_s1026" style="position:absolute;flip:y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85pt,2.6pt" to="9.6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5BD3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9A74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6390C733" wp14:editId="4436DBF3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166370</wp:posOffset>
                      </wp:positionV>
                      <wp:extent cx="196850" cy="158750"/>
                      <wp:effectExtent l="0" t="0" r="31750" b="31750"/>
                      <wp:wrapNone/>
                      <wp:docPr id="121" name="Straight Connector 1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6850" cy="1587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349E851" id="Straight Connector 121" o:spid="_x0000_s1026" style="position:absolute;flip:x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6pt,13.1pt" to="12.9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07A0CCC0" wp14:editId="3EDBA29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39370</wp:posOffset>
                      </wp:positionV>
                      <wp:extent cx="165100" cy="88900"/>
                      <wp:effectExtent l="0" t="0" r="25400" b="25400"/>
                      <wp:wrapNone/>
                      <wp:docPr id="108" name="Straight Connector 1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5100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BB99A1" id="Straight Connector 108" o:spid="_x0000_s1026" style="position:absolute;flip:x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1pt,3.1pt" to="10.9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</w:tr>
      <w:tr w:rsidR="0037263F" w:rsidRPr="00BA5EB8" w14:paraId="2193C8DC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D5370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sz w:val="24"/>
                <w:szCs w:val="24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0AF84CBA" wp14:editId="72A429F3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-1214755</wp:posOffset>
                      </wp:positionV>
                      <wp:extent cx="95250" cy="1714500"/>
                      <wp:effectExtent l="0" t="0" r="19050" b="19050"/>
                      <wp:wrapNone/>
                      <wp:docPr id="18" name="Left Bracket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714500"/>
                              </a:xfrm>
                              <a:prstGeom prst="leftBracket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BBCC8D" id="Left Bracket 18" o:spid="_x0000_s1026" type="#_x0000_t85" style="position:absolute;margin-left:29.1pt;margin-top:-95.65pt;width:7.5pt;height:13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" adj="100" strokecolor="black [3200]" strokeweight=".5pt">
                      <v:stroke joinstyle="miter"/>
                    </v:shap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H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6BF6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A032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89BA2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757D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2941A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8629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1EEA39D4" wp14:editId="1AB938E2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33020</wp:posOffset>
                      </wp:positionV>
                      <wp:extent cx="127000" cy="114300"/>
                      <wp:effectExtent l="0" t="0" r="25400" b="19050"/>
                      <wp:wrapNone/>
                      <wp:docPr id="120" name="Straight Connector 1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0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AEC6528" id="Straight Connector 120" o:spid="_x0000_s1026" style="position:absolute;flip:x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2.6pt" to="8.1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C119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4EC7F8CA" wp14:editId="68A02A2F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52070</wp:posOffset>
                      </wp:positionV>
                      <wp:extent cx="190500" cy="63500"/>
                      <wp:effectExtent l="0" t="0" r="19050" b="31750"/>
                      <wp:wrapNone/>
                      <wp:docPr id="96" name="Straight Connector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0500" cy="63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D34CCF1" id="Straight Connector 96" o:spid="_x0000_s1026" style="position:absolute;flip:y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45pt,4.1pt" to="11.5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B2E0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0FB5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637F2DE1" wp14:editId="211004A8">
                      <wp:simplePos x="0" y="0"/>
                      <wp:positionH relativeFrom="column">
                        <wp:posOffset>-20320</wp:posOffset>
                      </wp:positionH>
                      <wp:positionV relativeFrom="paragraph">
                        <wp:posOffset>52070</wp:posOffset>
                      </wp:positionV>
                      <wp:extent cx="133350" cy="69850"/>
                      <wp:effectExtent l="0" t="0" r="19050" b="25400"/>
                      <wp:wrapNone/>
                      <wp:docPr id="101" name="Straight Connector 1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3350" cy="69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26CDED" id="Straight Connector 101" o:spid="_x0000_s1026" style="position:absolute;flip:y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pt,4.1pt" to="8.9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7E332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</w:tr>
      <w:tr w:rsidR="0037263F" w:rsidRPr="00BA5EB8" w14:paraId="261048AF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8D75A4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I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6E69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A5DF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7E8F546E" wp14:editId="5BA6F107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20320</wp:posOffset>
                      </wp:positionV>
                      <wp:extent cx="139700" cy="107950"/>
                      <wp:effectExtent l="0" t="0" r="31750" b="25400"/>
                      <wp:wrapNone/>
                      <wp:docPr id="116" name="Straight Connector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9700" cy="107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A394EDE" id="Straight Connector 116" o:spid="_x0000_s1026" style="position:absolute;flip:x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pt,1.6pt" to="11.9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4B96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9A658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F567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4B43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2E797721" wp14:editId="04DC01D0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20320</wp:posOffset>
                      </wp:positionV>
                      <wp:extent cx="152400" cy="133350"/>
                      <wp:effectExtent l="0" t="0" r="19050" b="19050"/>
                      <wp:wrapNone/>
                      <wp:docPr id="117" name="Straight Connector 1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2400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946B753" id="Straight Connector 117" o:spid="_x0000_s1026" style="position:absolute;flip:x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1.6pt" to="10.1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1DF5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306FE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073E2D5B" wp14:editId="775EB6A6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52070</wp:posOffset>
                      </wp:positionV>
                      <wp:extent cx="146050" cy="95250"/>
                      <wp:effectExtent l="0" t="0" r="25400" b="19050"/>
                      <wp:wrapNone/>
                      <wp:docPr id="103" name="Straight Connector 1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605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2FDE14B" id="Straight Connector 103" o:spid="_x0000_s1026" style="position:absolute;flip:y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35pt,4.1pt" to="10.1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0230D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D8F5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07920029" wp14:editId="071CD022">
                      <wp:simplePos x="0" y="0"/>
                      <wp:positionH relativeFrom="column">
                        <wp:posOffset>-20320</wp:posOffset>
                      </wp:positionH>
                      <wp:positionV relativeFrom="paragraph">
                        <wp:posOffset>26670</wp:posOffset>
                      </wp:positionV>
                      <wp:extent cx="152400" cy="120650"/>
                      <wp:effectExtent l="0" t="0" r="19050" b="31750"/>
                      <wp:wrapNone/>
                      <wp:docPr id="104" name="Straight Connector 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2400" cy="120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A27F72" id="Straight Connector 104" o:spid="_x0000_s1026" style="position:absolute;flip:x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pt,2.1pt" to="10.4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</w:tr>
      <w:tr w:rsidR="0037263F" w:rsidRPr="00BA5EB8" w14:paraId="32427524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119C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J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067D3F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7695468" wp14:editId="1ED8127E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20320</wp:posOffset>
                      </wp:positionV>
                      <wp:extent cx="133350" cy="95250"/>
                      <wp:effectExtent l="0" t="0" r="19050" b="19050"/>
                      <wp:wrapNone/>
                      <wp:docPr id="122" name="Straight Connector 1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0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1C2163" id="Straight Connector 122" o:spid="_x0000_s1026" style="position:absolute;flip:x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5pt,1.6pt" to="10.0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FBC3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E389A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23B9A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95550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B5A23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DC8D4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624A3739" wp14:editId="54358289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45720</wp:posOffset>
                      </wp:positionV>
                      <wp:extent cx="158750" cy="101600"/>
                      <wp:effectExtent l="0" t="0" r="31750" b="31750"/>
                      <wp:wrapNone/>
                      <wp:docPr id="106" name="Straight Connector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8750" cy="101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BBE7D0" id="Straight Connector 106" o:spid="_x0000_s1026" style="position:absolute;flip:x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5pt,3.6pt" to="11.0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3E5E3C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23DDB323" wp14:editId="0B2E18BD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33020</wp:posOffset>
                      </wp:positionV>
                      <wp:extent cx="254000" cy="101600"/>
                      <wp:effectExtent l="0" t="0" r="31750" b="31750"/>
                      <wp:wrapNone/>
                      <wp:docPr id="123" name="Straight Connector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4000" cy="101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15B85D" id="Straight Connector 123" o:spid="_x0000_s1026" style="position:absolute;flip:x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85pt,2.6pt" to="17.1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B1E8E1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9F5BDD">
              <w:rPr>
                <w:rFonts w:asciiTheme="majorHAnsi" w:eastAsia="Times New Roman" w:hAnsiTheme="majorHAnsi" w:cstheme="majorHAnsi"/>
                <w:noProof/>
                <w:color w:val="000000"/>
                <w:lang w:val="vi-VN" w:eastAsia="ja-JP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0277C808" wp14:editId="48418551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52070</wp:posOffset>
                      </wp:positionV>
                      <wp:extent cx="152400" cy="82550"/>
                      <wp:effectExtent l="0" t="0" r="19050" b="31750"/>
                      <wp:wrapNone/>
                      <wp:docPr id="105" name="Straight Connector 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52400" cy="82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C08681" id="Straight Connector 105" o:spid="_x0000_s1026" style="position:absolute;flip:x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1pt,4.1pt" to="10.9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FEBB5" w14:textId="77777777" w:rsidR="0037263F" w:rsidRPr="00BA5EB8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  <w:r w:rsidRPr="00BA5EB8"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  <w:t>0</w:t>
            </w:r>
          </w:p>
        </w:tc>
      </w:tr>
      <w:tr w:rsidR="0037263F" w:rsidRPr="009F5BDD" w14:paraId="70F96A23" w14:textId="77777777" w:rsidTr="006037F0">
        <w:trPr>
          <w:trHeight w:val="28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94BF9E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87EC8F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B13D3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845274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5C0CF3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6993D4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5905C7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3F945D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2B6AEE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B220AE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9C7320" w14:textId="77777777" w:rsidR="0037263F" w:rsidRPr="009F5BDD" w:rsidRDefault="0037263F" w:rsidP="006037F0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color w:val="000000"/>
                <w:lang w:val="vi-VN" w:eastAsia="ja-JP"/>
              </w:rPr>
            </w:pPr>
          </w:p>
        </w:tc>
      </w:tr>
    </w:tbl>
    <w:p w14:paraId="2B69C6EA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 xml:space="preserve">Suy ra </w:t>
      </w:r>
      <m:oMath>
        <m:d>
          <m:dPr>
            <m:begChr m:val="{"/>
            <m:endChr m:val="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A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B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C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D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E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F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G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H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I)=  4;</m:t>
                </m:r>
                <m:ctrlPr>
                  <w:rPr>
                    <w:rFonts w:ascii="Cambria Math" w:eastAsia="Cambria Math" w:hAnsi="Cambria Math" w:cstheme="majorHAnsi"/>
                    <w:i/>
                    <w:sz w:val="26"/>
                    <w:szCs w:val="26"/>
                  </w:rPr>
                </m:ctrlPr>
              </m:e>
              <m:e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out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 xml:space="preserve">j)=4 </m:t>
                </m:r>
              </m:e>
            </m:eqArr>
          </m:e>
        </m:d>
      </m:oMath>
      <w:r w:rsidRPr="009F5BDD">
        <w:rPr>
          <w:rFonts w:asciiTheme="majorHAnsi" w:hAnsiTheme="majorHAnsi" w:cstheme="majorHAnsi"/>
          <w:sz w:val="26"/>
          <w:szCs w:val="26"/>
        </w:rPr>
        <w:t xml:space="preserve"> và </w:t>
      </w:r>
      <m:oMath>
        <m:d>
          <m:dPr>
            <m:begChr m:val="{"/>
            <m:endChr m:val="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A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B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C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D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E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F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G)=6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H)=4;</m:t>
                </m:r>
              </m:e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&amp;</m:t>
                </m:r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I)= 4;</m:t>
                </m:r>
                <m:ctrlPr>
                  <w:rPr>
                    <w:rFonts w:ascii="Cambria Math" w:eastAsia="Cambria Math" w:hAnsi="Cambria Math" w:cstheme="majorHAnsi"/>
                    <w:i/>
                    <w:sz w:val="26"/>
                    <w:szCs w:val="26"/>
                  </w:rPr>
                </m:ctrlPr>
              </m:e>
              <m:e>
                <m:func>
                  <m:func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eg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in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</m:t>
                    </m:r>
                  </m:e>
                </m:func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j)=4</m:t>
                </m:r>
              </m:e>
            </m:eqArr>
          </m:e>
        </m:d>
      </m:oMath>
    </w:p>
    <w:p w14:paraId="1400BEC6" w14:textId="77777777" w:rsidR="0037263F" w:rsidRPr="009F5BDD" w:rsidRDefault="0037263F" w:rsidP="0037263F">
      <w:pPr>
        <w:pStyle w:val="ListParagraph"/>
        <w:spacing w:after="0" w:line="288" w:lineRule="auto"/>
        <w:ind w:left="0" w:right="-1322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>Do tất cả các đỉnh của G đều có bậc chẵn nên G có chu trình Euler.</w:t>
      </w:r>
    </w:p>
    <w:p w14:paraId="7BA37B82" w14:textId="77777777" w:rsidR="0037263F" w:rsidRPr="009F5BDD" w:rsidRDefault="0037263F" w:rsidP="0037263F">
      <w:pPr>
        <w:pStyle w:val="ListParagraph"/>
        <w:spacing w:after="0" w:line="288" w:lineRule="auto"/>
        <w:ind w:left="0" w:right="-1322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 xml:space="preserve">Gọi chu trình Euler cần tìm là </w:t>
      </w:r>
      <w:r w:rsidRPr="009F5BDD">
        <w:rPr>
          <w:rFonts w:asciiTheme="majorHAnsi" w:hAnsiTheme="majorHAnsi" w:cstheme="majorHAnsi"/>
          <w:position w:val="-12"/>
          <w:sz w:val="26"/>
          <w:szCs w:val="26"/>
        </w:rPr>
        <w:object w:dxaOrig="285" w:dyaOrig="360" w14:anchorId="3932F11E">
          <v:shape id="_x0000_i1027" type="#_x0000_t75" style="width:14.4pt;height:18pt" o:ole="">
            <v:imagedata r:id="rId9" o:title=""/>
          </v:shape>
          <o:OLEObject Type="Embed" ProgID="Equation.DSMT4" ShapeID="_x0000_i1027" DrawAspect="Content" ObjectID="_1716139613" r:id="rId10"/>
        </w:object>
      </w:r>
      <w:r w:rsidRPr="009F5BDD">
        <w:rPr>
          <w:rFonts w:asciiTheme="majorHAnsi" w:hAnsiTheme="majorHAnsi" w:cstheme="majorHAnsi"/>
          <w:sz w:val="26"/>
          <w:szCs w:val="26"/>
        </w:rPr>
        <w:t>.</w:t>
      </w:r>
    </w:p>
    <w:p w14:paraId="49C6124D" w14:textId="77777777" w:rsidR="0037263F" w:rsidRPr="009F5BDD" w:rsidRDefault="001B649D" w:rsidP="0037263F">
      <w:pPr>
        <w:pStyle w:val="ListParagraph"/>
        <w:spacing w:after="0" w:line="288" w:lineRule="auto"/>
        <w:ind w:left="0" w:right="-1322"/>
        <w:jc w:val="both"/>
        <w:rPr>
          <w:rFonts w:asciiTheme="majorHAnsi" w:hAnsiTheme="majorHAnsi" w:cstheme="majorHAnsi"/>
          <w:sz w:val="26"/>
          <w:szCs w:val="26"/>
        </w:rPr>
      </w:pP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E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</m:t>
        </m:r>
      </m:oMath>
      <w:r w:rsidR="0037263F" w:rsidRPr="009F5BDD">
        <w:rPr>
          <w:rFonts w:asciiTheme="majorHAnsi" w:hAnsiTheme="majorHAnsi" w:cstheme="majorHAnsi"/>
          <w:sz w:val="26"/>
          <w:szCs w:val="26"/>
        </w:rPr>
        <w:t>ABCDEFGHIJGAFBIFHJACEGDA</w:t>
      </w:r>
    </w:p>
    <w:p w14:paraId="4EB8F95A" w14:textId="7FE662A3" w:rsidR="0037263F" w:rsidRPr="00BD6E23" w:rsidRDefault="00BD6E23" w:rsidP="00BD6E23">
      <w:pPr>
        <w:spacing w:after="0" w:line="288" w:lineRule="auto"/>
        <w:ind w:left="36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="MS Gothic" w:eastAsia="MS Gothic" w:hAnsi="MS Gothic" w:cs="MS Gothic"/>
          <w:sz w:val="26"/>
          <w:szCs w:val="26"/>
        </w:rPr>
        <w:t>b.</w:t>
      </w:r>
      <w:r w:rsidR="0037263F" w:rsidRPr="00BD6E23">
        <w:rPr>
          <w:rFonts w:asciiTheme="majorHAnsi" w:hAnsiTheme="majorHAnsi" w:cstheme="majorHAnsi"/>
          <w:sz w:val="26"/>
          <w:szCs w:val="26"/>
        </w:rPr>
        <w:t xml:space="preserve">Gọi </w:t>
      </w:r>
      <w:r w:rsidR="0037263F" w:rsidRPr="009F5BDD">
        <w:rPr>
          <w:position w:val="-12"/>
        </w:rPr>
        <w:object w:dxaOrig="360" w:dyaOrig="360" w14:anchorId="7258D4A7">
          <v:shape id="_x0000_i1028" type="#_x0000_t75" style="width:18pt;height:18pt" o:ole="">
            <v:imagedata r:id="rId11" o:title=""/>
          </v:shape>
          <o:OLEObject Type="Embed" ProgID="Equation.DSMT4" ShapeID="_x0000_i1028" DrawAspect="Content" ObjectID="_1716139614" r:id="rId12"/>
        </w:object>
      </w:r>
      <w:r w:rsidR="0037263F" w:rsidRPr="00BD6E23">
        <w:rPr>
          <w:rFonts w:asciiTheme="majorHAnsi" w:hAnsiTheme="majorHAnsi" w:cstheme="majorHAnsi"/>
          <w:sz w:val="26"/>
          <w:szCs w:val="26"/>
        </w:rPr>
        <w:t>là đường đi Hamilton cần tìm.</w:t>
      </w:r>
    </w:p>
    <w:p w14:paraId="2942C252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 xml:space="preserve">Chọn đỉnh A làm đỉnh xuất phát </w:t>
      </w:r>
    </w:p>
    <w:p w14:paraId="0125885A" w14:textId="26E8882F" w:rsidR="0037263F" w:rsidRPr="009F5BDD" w:rsidRDefault="001B649D" w:rsidP="001B402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fr-FR"/>
        </w:rPr>
      </w:pPr>
      <m:oMath>
        <m:sSub>
          <m:sSubPr>
            <m:ctrlPr>
              <w:rPr>
                <w:rFonts w:ascii="Cambria Math" w:hAnsiTheme="majorHAnsi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Theme="majorHAnsi" w:cstheme="majorHAnsi"/>
                <w:sz w:val="26"/>
                <w:szCs w:val="26"/>
              </w:rPr>
              <m:t>p</m:t>
            </m:r>
          </m:e>
          <m:sub>
            <m:r>
              <w:rPr>
                <w:rFonts w:ascii="Cambria Math" w:hAnsiTheme="majorHAnsi" w:cstheme="majorHAnsi"/>
                <w:sz w:val="26"/>
                <w:szCs w:val="26"/>
              </w:rPr>
              <m:t>H</m:t>
            </m:r>
          </m:sub>
        </m:sSub>
        <m:r>
          <w:rPr>
            <w:rFonts w:ascii="Cambria Math" w:hAnsiTheme="majorHAnsi" w:cstheme="majorHAnsi"/>
            <w:sz w:val="26"/>
            <w:szCs w:val="26"/>
            <w:lang w:val="fr-FR"/>
          </w:rPr>
          <m:t>=</m:t>
        </m:r>
        <m:r>
          <w:rPr>
            <w:rFonts w:ascii="Cambria Math" w:hAnsiTheme="majorHAnsi" w:cstheme="majorHAnsi"/>
            <w:sz w:val="26"/>
            <w:szCs w:val="26"/>
          </w:rPr>
          <m:t>A</m:t>
        </m:r>
      </m:oMath>
      <w:r w:rsidR="0037263F" w:rsidRPr="009F5BDD">
        <w:rPr>
          <w:rFonts w:asciiTheme="majorHAnsi" w:hAnsiTheme="majorHAnsi" w:cstheme="majorHAnsi"/>
          <w:sz w:val="26"/>
          <w:szCs w:val="26"/>
          <w:lang w:val="fr-FR"/>
        </w:rPr>
        <w:t>.</w:t>
      </w:r>
    </w:p>
    <w:p w14:paraId="17EC9FE4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9F5BDD">
        <w:rPr>
          <w:rFonts w:asciiTheme="majorHAnsi" w:hAnsiTheme="majorHAnsi" w:cstheme="majorHAnsi"/>
          <w:sz w:val="26"/>
          <w:szCs w:val="26"/>
          <w:lang w:val="fr-FR"/>
        </w:rPr>
        <w:t xml:space="preserve">Ta có </w:t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H</m:t>
            </m:r>
          </m:sub>
        </m:sSub>
        <m:r>
          <w:rPr>
            <w:rFonts w:ascii="Cambria Math" w:hAnsi="Cambria Math" w:cstheme="majorHAnsi"/>
            <w:sz w:val="26"/>
            <w:szCs w:val="26"/>
            <w:lang w:val="fr-FR"/>
          </w:rPr>
          <m:t>=</m:t>
        </m:r>
        <m:r>
          <w:rPr>
            <w:rFonts w:ascii="Cambria Math" w:hAnsi="Cambria Math" w:cstheme="majorHAnsi"/>
            <w:sz w:val="26"/>
            <w:szCs w:val="26"/>
          </w:rPr>
          <m:t>ABFIHJGDEC</m:t>
        </m:r>
      </m:oMath>
    </w:p>
    <w:p w14:paraId="6BBEB456" w14:textId="77777777" w:rsidR="0037263F" w:rsidRPr="009F5BDD" w:rsidRDefault="0037263F" w:rsidP="0037263F">
      <w:pPr>
        <w:spacing w:after="0" w:line="288" w:lineRule="auto"/>
        <w:ind w:left="360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9F5BDD">
        <w:rPr>
          <w:rFonts w:asciiTheme="majorHAnsi" w:hAnsiTheme="majorHAnsi" w:cstheme="majorHAnsi"/>
          <w:sz w:val="26"/>
          <w:szCs w:val="26"/>
          <w:lang w:val="fr-FR"/>
        </w:rPr>
        <w:lastRenderedPageBreak/>
        <w:t xml:space="preserve">  </w:t>
      </w:r>
      <w:r w:rsidRPr="009F5BDD">
        <w:rPr>
          <w:rFonts w:asciiTheme="majorHAnsi" w:hAnsiTheme="majorHAnsi" w:cstheme="majorHAnsi"/>
          <w:noProof/>
          <w:sz w:val="26"/>
          <w:szCs w:val="26"/>
          <w:lang w:val="fr-FR"/>
        </w:rPr>
        <w:drawing>
          <wp:inline distT="0" distB="0" distL="0" distR="0" wp14:anchorId="14A446ED" wp14:editId="7D41BC0C">
            <wp:extent cx="2973562" cy="1593850"/>
            <wp:effectExtent l="0" t="0" r="0" b="6350"/>
            <wp:docPr id="157" name="Picture 15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Picture 157" descr="Diagram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6381" cy="1622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BDD">
        <w:rPr>
          <w:rFonts w:asciiTheme="majorHAnsi" w:hAnsiTheme="majorHAnsi" w:cstheme="majorHAnsi"/>
          <w:sz w:val="26"/>
          <w:szCs w:val="26"/>
          <w:lang w:val="fr-FR"/>
        </w:rPr>
        <w:t xml:space="preserve">                                                         </w:t>
      </w:r>
    </w:p>
    <w:p w14:paraId="0E1929AA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9F5BDD">
        <w:rPr>
          <w:rFonts w:asciiTheme="majorHAnsi" w:hAnsiTheme="majorHAnsi" w:cstheme="majorHAnsi"/>
          <w:sz w:val="26"/>
          <w:szCs w:val="26"/>
          <w:lang w:val="fr-FR"/>
        </w:rPr>
        <w:t>Ta thấy có đoạn nối trực tiếp giữa đỉnh C với A nên ta có chu trình Hamilton là:</w:t>
      </w:r>
    </w:p>
    <w:p w14:paraId="7660158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F5BDD">
        <w:rPr>
          <w:rFonts w:asciiTheme="majorHAnsi" w:hAnsiTheme="majorHAnsi" w:cstheme="majorHAnsi"/>
          <w:sz w:val="26"/>
          <w:szCs w:val="26"/>
          <w:lang w:val="fr-FR"/>
        </w:rPr>
        <w:tab/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H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ABFIHJGDEC</m:t>
        </m:r>
      </m:oMath>
    </w:p>
    <w:p w14:paraId="5F26D3C7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6F975D52" w14:textId="77777777" w:rsidR="0037263F" w:rsidRPr="009F5BDD" w:rsidRDefault="0037263F" w:rsidP="0037263F">
      <w:pPr>
        <w:pStyle w:val="ListParagraph"/>
        <w:numPr>
          <w:ilvl w:val="0"/>
          <w:numId w:val="5"/>
        </w:num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1CE3FF70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>Dùng thuật toán Dijkstra, ta có bảng sau:</w:t>
      </w:r>
    </w:p>
    <w:tbl>
      <w:tblPr>
        <w:tblStyle w:val="TableGrid"/>
        <w:tblW w:w="9936" w:type="dxa"/>
        <w:tblLook w:val="04A0" w:firstRow="1" w:lastRow="0" w:firstColumn="1" w:lastColumn="0" w:noHBand="0" w:noVBand="1"/>
      </w:tblPr>
      <w:tblGrid>
        <w:gridCol w:w="1054"/>
        <w:gridCol w:w="800"/>
        <w:gridCol w:w="800"/>
        <w:gridCol w:w="811"/>
        <w:gridCol w:w="831"/>
        <w:gridCol w:w="754"/>
        <w:gridCol w:w="692"/>
        <w:gridCol w:w="746"/>
        <w:gridCol w:w="650"/>
        <w:gridCol w:w="650"/>
        <w:gridCol w:w="811"/>
        <w:gridCol w:w="656"/>
        <w:gridCol w:w="681"/>
      </w:tblGrid>
      <w:tr w:rsidR="009F5BDD" w:rsidRPr="009F5BDD" w14:paraId="288914CB" w14:textId="77777777" w:rsidTr="006037F0">
        <w:trPr>
          <w:trHeight w:val="679"/>
        </w:trPr>
        <w:tc>
          <w:tcPr>
            <w:tcW w:w="1087" w:type="dxa"/>
          </w:tcPr>
          <w:p w14:paraId="71CB2DD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 xml:space="preserve">      Đỉnh </w:t>
            </w:r>
          </w:p>
          <w:p w14:paraId="1AAAC69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 xml:space="preserve">Bước </w:t>
            </w:r>
          </w:p>
        </w:tc>
        <w:tc>
          <w:tcPr>
            <w:tcW w:w="814" w:type="dxa"/>
          </w:tcPr>
          <w:p w14:paraId="2491199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A</w:t>
            </w:r>
          </w:p>
        </w:tc>
        <w:tc>
          <w:tcPr>
            <w:tcW w:w="814" w:type="dxa"/>
          </w:tcPr>
          <w:p w14:paraId="6D8ECEE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811" w:type="dxa"/>
          </w:tcPr>
          <w:p w14:paraId="1AA45E1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C</w:t>
            </w:r>
          </w:p>
        </w:tc>
        <w:tc>
          <w:tcPr>
            <w:tcW w:w="833" w:type="dxa"/>
          </w:tcPr>
          <w:p w14:paraId="2EBA810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D</w:t>
            </w:r>
          </w:p>
        </w:tc>
        <w:tc>
          <w:tcPr>
            <w:tcW w:w="755" w:type="dxa"/>
          </w:tcPr>
          <w:p w14:paraId="43F4E03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E</w:t>
            </w:r>
          </w:p>
        </w:tc>
        <w:tc>
          <w:tcPr>
            <w:tcW w:w="725" w:type="dxa"/>
          </w:tcPr>
          <w:p w14:paraId="244B067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</w:t>
            </w:r>
          </w:p>
        </w:tc>
        <w:tc>
          <w:tcPr>
            <w:tcW w:w="746" w:type="dxa"/>
          </w:tcPr>
          <w:p w14:paraId="6D448EB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G</w:t>
            </w:r>
          </w:p>
        </w:tc>
        <w:tc>
          <w:tcPr>
            <w:tcW w:w="617" w:type="dxa"/>
          </w:tcPr>
          <w:p w14:paraId="7A243A93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H</w:t>
            </w:r>
          </w:p>
        </w:tc>
        <w:tc>
          <w:tcPr>
            <w:tcW w:w="617" w:type="dxa"/>
          </w:tcPr>
          <w:p w14:paraId="5AE824D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I</w:t>
            </w:r>
          </w:p>
        </w:tc>
        <w:tc>
          <w:tcPr>
            <w:tcW w:w="811" w:type="dxa"/>
          </w:tcPr>
          <w:p w14:paraId="16DA4DA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J</w:t>
            </w:r>
          </w:p>
        </w:tc>
        <w:tc>
          <w:tcPr>
            <w:tcW w:w="636" w:type="dxa"/>
          </w:tcPr>
          <w:p w14:paraId="4FE2020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Đỉnh đã xét</w:t>
            </w:r>
          </w:p>
        </w:tc>
        <w:tc>
          <w:tcPr>
            <w:tcW w:w="670" w:type="dxa"/>
          </w:tcPr>
          <w:p w14:paraId="2C753BE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Cạnh đã xét</w:t>
            </w:r>
          </w:p>
        </w:tc>
      </w:tr>
      <w:tr w:rsidR="0037263F" w:rsidRPr="009F5BDD" w14:paraId="49C1857F" w14:textId="77777777" w:rsidTr="006037F0">
        <w:trPr>
          <w:trHeight w:val="456"/>
        </w:trPr>
        <w:tc>
          <w:tcPr>
            <w:tcW w:w="1087" w:type="dxa"/>
          </w:tcPr>
          <w:p w14:paraId="2DEF88D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Khởi tạo</w:t>
            </w:r>
          </w:p>
        </w:tc>
        <w:tc>
          <w:tcPr>
            <w:tcW w:w="814" w:type="dxa"/>
          </w:tcPr>
          <w:p w14:paraId="5961527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3,F)</w:t>
            </w:r>
          </w:p>
        </w:tc>
        <w:tc>
          <w:tcPr>
            <w:tcW w:w="814" w:type="dxa"/>
          </w:tcPr>
          <w:p w14:paraId="05A52EB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811" w:type="dxa"/>
          </w:tcPr>
          <w:p w14:paraId="2CFEF98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∞,F)</m:t>
                </m:r>
              </m:oMath>
            </m:oMathPara>
          </w:p>
        </w:tc>
        <w:tc>
          <w:tcPr>
            <w:tcW w:w="833" w:type="dxa"/>
          </w:tcPr>
          <w:p w14:paraId="4CB6927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∞,F)</m:t>
                </m:r>
              </m:oMath>
            </m:oMathPara>
          </w:p>
        </w:tc>
        <w:tc>
          <w:tcPr>
            <w:tcW w:w="755" w:type="dxa"/>
          </w:tcPr>
          <w:p w14:paraId="131DDFC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3,F)</m:t>
                </m:r>
              </m:oMath>
            </m:oMathPara>
          </w:p>
        </w:tc>
        <w:tc>
          <w:tcPr>
            <w:tcW w:w="725" w:type="dxa"/>
          </w:tcPr>
          <w:p w14:paraId="7C1FD65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746" w:type="dxa"/>
          </w:tcPr>
          <w:p w14:paraId="6C6EFF7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F)</w:t>
            </w:r>
          </w:p>
        </w:tc>
        <w:tc>
          <w:tcPr>
            <w:tcW w:w="617" w:type="dxa"/>
          </w:tcPr>
          <w:p w14:paraId="794BE1E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6F2755F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2,F)</w:t>
            </w:r>
          </w:p>
        </w:tc>
        <w:tc>
          <w:tcPr>
            <w:tcW w:w="811" w:type="dxa"/>
          </w:tcPr>
          <w:p w14:paraId="531A550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∞,F)</m:t>
                </m:r>
              </m:oMath>
            </m:oMathPara>
          </w:p>
        </w:tc>
        <w:tc>
          <w:tcPr>
            <w:tcW w:w="636" w:type="dxa"/>
          </w:tcPr>
          <w:p w14:paraId="343CB51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</w:t>
            </w:r>
          </w:p>
        </w:tc>
        <w:tc>
          <w:tcPr>
            <w:tcW w:w="670" w:type="dxa"/>
          </w:tcPr>
          <w:p w14:paraId="17FC6BD5" w14:textId="77777777" w:rsidR="0037263F" w:rsidRPr="009F5BDD" w:rsidRDefault="0037263F" w:rsidP="006037F0">
            <w:pPr>
              <w:rPr>
                <w:rFonts w:asciiTheme="majorHAnsi" w:hAnsiTheme="majorHAnsi" w:cstheme="majorHAnsi"/>
                <w:i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∅</m:t>
                </m:r>
              </m:oMath>
            </m:oMathPara>
          </w:p>
        </w:tc>
      </w:tr>
      <w:tr w:rsidR="009F5BDD" w:rsidRPr="009F5BDD" w14:paraId="1B0416BE" w14:textId="77777777" w:rsidTr="006037F0">
        <w:trPr>
          <w:trHeight w:val="238"/>
        </w:trPr>
        <w:tc>
          <w:tcPr>
            <w:tcW w:w="1087" w:type="dxa"/>
          </w:tcPr>
          <w:p w14:paraId="202B3F0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1</w:t>
            </w:r>
          </w:p>
        </w:tc>
        <w:tc>
          <w:tcPr>
            <w:tcW w:w="814" w:type="dxa"/>
          </w:tcPr>
          <w:p w14:paraId="361E3DA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3,F)</w:t>
            </w:r>
          </w:p>
        </w:tc>
        <w:tc>
          <w:tcPr>
            <w:tcW w:w="814" w:type="dxa"/>
          </w:tcPr>
          <w:p w14:paraId="4130BD8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4,I)</w:t>
            </w:r>
          </w:p>
        </w:tc>
        <w:tc>
          <w:tcPr>
            <w:tcW w:w="811" w:type="dxa"/>
          </w:tcPr>
          <w:p w14:paraId="05E4FB2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∞,F)</m:t>
                </m:r>
              </m:oMath>
            </m:oMathPara>
          </w:p>
        </w:tc>
        <w:tc>
          <w:tcPr>
            <w:tcW w:w="833" w:type="dxa"/>
          </w:tcPr>
          <w:p w14:paraId="3C82F53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∞,F)</m:t>
                </m:r>
              </m:oMath>
            </m:oMathPara>
          </w:p>
        </w:tc>
        <w:tc>
          <w:tcPr>
            <w:tcW w:w="755" w:type="dxa"/>
          </w:tcPr>
          <w:p w14:paraId="0705D26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3,F)</m:t>
                </m:r>
              </m:oMath>
            </m:oMathPara>
          </w:p>
        </w:tc>
        <w:tc>
          <w:tcPr>
            <w:tcW w:w="725" w:type="dxa"/>
          </w:tcPr>
          <w:p w14:paraId="0564FB8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0E12428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6,F)</m:t>
                </m:r>
              </m:oMath>
            </m:oMathPara>
          </w:p>
        </w:tc>
        <w:tc>
          <w:tcPr>
            <w:tcW w:w="617" w:type="dxa"/>
          </w:tcPr>
          <w:p w14:paraId="6D8F491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2CF4414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811" w:type="dxa"/>
          </w:tcPr>
          <w:p w14:paraId="31797B7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1C81637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I</w:t>
            </w:r>
          </w:p>
        </w:tc>
        <w:tc>
          <w:tcPr>
            <w:tcW w:w="670" w:type="dxa"/>
          </w:tcPr>
          <w:p w14:paraId="2AD07AC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I</w:t>
            </w:r>
          </w:p>
        </w:tc>
      </w:tr>
      <w:tr w:rsidR="009F5BDD" w:rsidRPr="009F5BDD" w14:paraId="6AD9209F" w14:textId="77777777" w:rsidTr="006037F0">
        <w:trPr>
          <w:trHeight w:val="231"/>
        </w:trPr>
        <w:tc>
          <w:tcPr>
            <w:tcW w:w="1087" w:type="dxa"/>
          </w:tcPr>
          <w:p w14:paraId="06E92BB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2</w:t>
            </w:r>
          </w:p>
        </w:tc>
        <w:tc>
          <w:tcPr>
            <w:tcW w:w="814" w:type="dxa"/>
          </w:tcPr>
          <w:p w14:paraId="3A3E401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814" w:type="dxa"/>
          </w:tcPr>
          <w:p w14:paraId="012E09A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4,I)</w:t>
            </w:r>
          </w:p>
        </w:tc>
        <w:tc>
          <w:tcPr>
            <w:tcW w:w="811" w:type="dxa"/>
          </w:tcPr>
          <w:p w14:paraId="5E34135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9,A)</w:t>
            </w:r>
          </w:p>
        </w:tc>
        <w:tc>
          <w:tcPr>
            <w:tcW w:w="833" w:type="dxa"/>
          </w:tcPr>
          <w:p w14:paraId="0ED6F71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4,A)</m:t>
                </m:r>
              </m:oMath>
            </m:oMathPara>
          </w:p>
        </w:tc>
        <w:tc>
          <w:tcPr>
            <w:tcW w:w="755" w:type="dxa"/>
          </w:tcPr>
          <w:p w14:paraId="67D2877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3,F)</w:t>
            </w:r>
          </w:p>
        </w:tc>
        <w:tc>
          <w:tcPr>
            <w:tcW w:w="725" w:type="dxa"/>
          </w:tcPr>
          <w:p w14:paraId="12A3FD6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383E41F3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F)</w:t>
            </w:r>
          </w:p>
        </w:tc>
        <w:tc>
          <w:tcPr>
            <w:tcW w:w="617" w:type="dxa"/>
          </w:tcPr>
          <w:p w14:paraId="4774CAB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6691943D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79F0C61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m:oMathPara>
              <m:oMath>
                <m:r>
                  <w:rPr>
                    <w:rFonts w:ascii="Cambria Math" w:hAnsi="Cambria Math" w:cstheme="majorHAnsi"/>
                  </w:rPr>
                  <m:t>(6,I)</m:t>
                </m:r>
              </m:oMath>
            </m:oMathPara>
          </w:p>
        </w:tc>
        <w:tc>
          <w:tcPr>
            <w:tcW w:w="636" w:type="dxa"/>
          </w:tcPr>
          <w:p w14:paraId="24ED649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A</w:t>
            </w:r>
          </w:p>
        </w:tc>
        <w:tc>
          <w:tcPr>
            <w:tcW w:w="670" w:type="dxa"/>
          </w:tcPr>
          <w:p w14:paraId="42379EE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A</w:t>
            </w:r>
          </w:p>
        </w:tc>
      </w:tr>
      <w:tr w:rsidR="009F5BDD" w:rsidRPr="009F5BDD" w14:paraId="26D5FE6C" w14:textId="77777777" w:rsidTr="006037F0">
        <w:trPr>
          <w:trHeight w:val="231"/>
        </w:trPr>
        <w:tc>
          <w:tcPr>
            <w:tcW w:w="1087" w:type="dxa"/>
          </w:tcPr>
          <w:p w14:paraId="26C55FE3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3</w:t>
            </w:r>
          </w:p>
        </w:tc>
        <w:tc>
          <w:tcPr>
            <w:tcW w:w="814" w:type="dxa"/>
          </w:tcPr>
          <w:p w14:paraId="7CFC3F2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740EF9F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4,I)</w:t>
            </w:r>
          </w:p>
        </w:tc>
        <w:tc>
          <w:tcPr>
            <w:tcW w:w="811" w:type="dxa"/>
          </w:tcPr>
          <w:p w14:paraId="7D98EB1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6E80F57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4,</w:t>
            </w:r>
            <w:r w:rsidRPr="009F5BDD">
              <w:rPr>
                <w:rFonts w:asciiTheme="majorHAnsi" w:eastAsia="MS Gothic" w:hAnsiTheme="majorHAnsi" w:cstheme="majorHAnsi"/>
              </w:rPr>
              <w:t>A)</w:t>
            </w:r>
          </w:p>
        </w:tc>
        <w:tc>
          <w:tcPr>
            <w:tcW w:w="755" w:type="dxa"/>
          </w:tcPr>
          <w:p w14:paraId="645634D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725" w:type="dxa"/>
          </w:tcPr>
          <w:p w14:paraId="5A360F1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66EEEB2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E)</w:t>
            </w:r>
          </w:p>
        </w:tc>
        <w:tc>
          <w:tcPr>
            <w:tcW w:w="617" w:type="dxa"/>
          </w:tcPr>
          <w:p w14:paraId="76BF4D2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23FF5D7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16B1234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24A22E9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E</w:t>
            </w:r>
          </w:p>
        </w:tc>
        <w:tc>
          <w:tcPr>
            <w:tcW w:w="670" w:type="dxa"/>
          </w:tcPr>
          <w:p w14:paraId="7CE2E0C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E</w:t>
            </w:r>
          </w:p>
        </w:tc>
      </w:tr>
      <w:tr w:rsidR="009F5BDD" w:rsidRPr="009F5BDD" w14:paraId="241CA184" w14:textId="77777777" w:rsidTr="006037F0">
        <w:trPr>
          <w:trHeight w:val="231"/>
        </w:trPr>
        <w:tc>
          <w:tcPr>
            <w:tcW w:w="1087" w:type="dxa"/>
          </w:tcPr>
          <w:p w14:paraId="7A8E3DB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4</w:t>
            </w:r>
          </w:p>
        </w:tc>
        <w:tc>
          <w:tcPr>
            <w:tcW w:w="814" w:type="dxa"/>
          </w:tcPr>
          <w:p w14:paraId="3DE17B9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0E4EB35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4,I)</w:t>
            </w:r>
          </w:p>
        </w:tc>
        <w:tc>
          <w:tcPr>
            <w:tcW w:w="811" w:type="dxa"/>
          </w:tcPr>
          <w:p w14:paraId="7C41AFA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7EFD286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755" w:type="dxa"/>
          </w:tcPr>
          <w:p w14:paraId="51031BC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7F4D9BF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5F64A06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E)</w:t>
            </w:r>
          </w:p>
        </w:tc>
        <w:tc>
          <w:tcPr>
            <w:tcW w:w="617" w:type="dxa"/>
          </w:tcPr>
          <w:p w14:paraId="326980A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147A6C1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3790FF1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5096648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D</w:t>
            </w:r>
          </w:p>
        </w:tc>
        <w:tc>
          <w:tcPr>
            <w:tcW w:w="670" w:type="dxa"/>
          </w:tcPr>
          <w:p w14:paraId="349A723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AD</w:t>
            </w:r>
          </w:p>
        </w:tc>
      </w:tr>
      <w:tr w:rsidR="0037263F" w:rsidRPr="009F5BDD" w14:paraId="42492802" w14:textId="77777777" w:rsidTr="006037F0">
        <w:trPr>
          <w:trHeight w:val="231"/>
        </w:trPr>
        <w:tc>
          <w:tcPr>
            <w:tcW w:w="1087" w:type="dxa"/>
          </w:tcPr>
          <w:p w14:paraId="796D104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5</w:t>
            </w:r>
          </w:p>
        </w:tc>
        <w:tc>
          <w:tcPr>
            <w:tcW w:w="814" w:type="dxa"/>
          </w:tcPr>
          <w:p w14:paraId="68157C8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1B565A7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811" w:type="dxa"/>
          </w:tcPr>
          <w:p w14:paraId="5AD9A63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6ACAE9D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55" w:type="dxa"/>
          </w:tcPr>
          <w:p w14:paraId="0579D71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2E3D5C1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03034DF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E)</w:t>
            </w:r>
          </w:p>
        </w:tc>
        <w:tc>
          <w:tcPr>
            <w:tcW w:w="617" w:type="dxa"/>
          </w:tcPr>
          <w:p w14:paraId="30D3455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3416F19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6F3E40E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424D007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670" w:type="dxa"/>
          </w:tcPr>
          <w:p w14:paraId="1F16A1C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IB</w:t>
            </w:r>
          </w:p>
        </w:tc>
      </w:tr>
      <w:tr w:rsidR="009F5BDD" w:rsidRPr="009F5BDD" w14:paraId="6AC6D12D" w14:textId="77777777" w:rsidTr="006037F0">
        <w:trPr>
          <w:trHeight w:val="224"/>
        </w:trPr>
        <w:tc>
          <w:tcPr>
            <w:tcW w:w="1087" w:type="dxa"/>
          </w:tcPr>
          <w:p w14:paraId="0B90B0F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6</w:t>
            </w:r>
          </w:p>
        </w:tc>
        <w:tc>
          <w:tcPr>
            <w:tcW w:w="814" w:type="dxa"/>
          </w:tcPr>
          <w:p w14:paraId="48E1BE3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174AE63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2F6EF2E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4E6A15E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55" w:type="dxa"/>
          </w:tcPr>
          <w:p w14:paraId="56D66A3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7AB6E95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5622DBD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617" w:type="dxa"/>
          </w:tcPr>
          <w:p w14:paraId="12589F2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5,F)</w:t>
            </w:r>
          </w:p>
        </w:tc>
        <w:tc>
          <w:tcPr>
            <w:tcW w:w="617" w:type="dxa"/>
          </w:tcPr>
          <w:p w14:paraId="6CDE38B0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2431A78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1FF3EB8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G</w:t>
            </w:r>
          </w:p>
        </w:tc>
        <w:tc>
          <w:tcPr>
            <w:tcW w:w="670" w:type="dxa"/>
          </w:tcPr>
          <w:p w14:paraId="6B9FC14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EG</w:t>
            </w:r>
          </w:p>
        </w:tc>
      </w:tr>
      <w:tr w:rsidR="009F5BDD" w:rsidRPr="009F5BDD" w14:paraId="4C8D27CB" w14:textId="77777777" w:rsidTr="006037F0">
        <w:trPr>
          <w:trHeight w:val="231"/>
        </w:trPr>
        <w:tc>
          <w:tcPr>
            <w:tcW w:w="1087" w:type="dxa"/>
          </w:tcPr>
          <w:p w14:paraId="6853AC7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7</w:t>
            </w:r>
          </w:p>
        </w:tc>
        <w:tc>
          <w:tcPr>
            <w:tcW w:w="814" w:type="dxa"/>
          </w:tcPr>
          <w:p w14:paraId="6D0B906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6FB02E23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54E6E9D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39A5404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55" w:type="dxa"/>
          </w:tcPr>
          <w:p w14:paraId="139F007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55E0A81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269C9D2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17" w:type="dxa"/>
          </w:tcPr>
          <w:p w14:paraId="61456FC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617" w:type="dxa"/>
          </w:tcPr>
          <w:p w14:paraId="3FDE0F3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44FB913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I)</w:t>
            </w:r>
          </w:p>
        </w:tc>
        <w:tc>
          <w:tcPr>
            <w:tcW w:w="636" w:type="dxa"/>
          </w:tcPr>
          <w:p w14:paraId="01FEE71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H</w:t>
            </w:r>
          </w:p>
        </w:tc>
        <w:tc>
          <w:tcPr>
            <w:tcW w:w="670" w:type="dxa"/>
          </w:tcPr>
          <w:p w14:paraId="2AF322D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FH</w:t>
            </w:r>
          </w:p>
        </w:tc>
      </w:tr>
      <w:tr w:rsidR="009F5BDD" w:rsidRPr="009F5BDD" w14:paraId="5274640C" w14:textId="77777777" w:rsidTr="006037F0">
        <w:trPr>
          <w:trHeight w:val="231"/>
        </w:trPr>
        <w:tc>
          <w:tcPr>
            <w:tcW w:w="1087" w:type="dxa"/>
          </w:tcPr>
          <w:p w14:paraId="5E3C675E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8</w:t>
            </w:r>
          </w:p>
        </w:tc>
        <w:tc>
          <w:tcPr>
            <w:tcW w:w="814" w:type="dxa"/>
          </w:tcPr>
          <w:p w14:paraId="4E566C1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647CD018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23481597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(6,E)</w:t>
            </w:r>
          </w:p>
        </w:tc>
        <w:tc>
          <w:tcPr>
            <w:tcW w:w="833" w:type="dxa"/>
          </w:tcPr>
          <w:p w14:paraId="1F7118C6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55" w:type="dxa"/>
          </w:tcPr>
          <w:p w14:paraId="50D0326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5E2993E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7C1B9E2A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17" w:type="dxa"/>
          </w:tcPr>
          <w:p w14:paraId="4A8FB9A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17" w:type="dxa"/>
          </w:tcPr>
          <w:p w14:paraId="06D11F7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1FB0169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636" w:type="dxa"/>
          </w:tcPr>
          <w:p w14:paraId="4160090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J</w:t>
            </w:r>
          </w:p>
        </w:tc>
        <w:tc>
          <w:tcPr>
            <w:tcW w:w="670" w:type="dxa"/>
          </w:tcPr>
          <w:p w14:paraId="1C465D4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IJ</w:t>
            </w:r>
          </w:p>
        </w:tc>
      </w:tr>
      <w:tr w:rsidR="009F5BDD" w:rsidRPr="009F5BDD" w14:paraId="002EC816" w14:textId="77777777" w:rsidTr="006037F0">
        <w:trPr>
          <w:trHeight w:val="231"/>
        </w:trPr>
        <w:tc>
          <w:tcPr>
            <w:tcW w:w="1087" w:type="dxa"/>
          </w:tcPr>
          <w:p w14:paraId="562F0D9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9</w:t>
            </w:r>
          </w:p>
        </w:tc>
        <w:tc>
          <w:tcPr>
            <w:tcW w:w="814" w:type="dxa"/>
          </w:tcPr>
          <w:p w14:paraId="6629C6B4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4" w:type="dxa"/>
          </w:tcPr>
          <w:p w14:paraId="6BB8C799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2ACE1B1D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*</w:t>
            </w:r>
          </w:p>
        </w:tc>
        <w:tc>
          <w:tcPr>
            <w:tcW w:w="833" w:type="dxa"/>
          </w:tcPr>
          <w:p w14:paraId="3FF2FBF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55" w:type="dxa"/>
          </w:tcPr>
          <w:p w14:paraId="67B99ADB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25" w:type="dxa"/>
          </w:tcPr>
          <w:p w14:paraId="5676B91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746" w:type="dxa"/>
          </w:tcPr>
          <w:p w14:paraId="23A8B3E1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17" w:type="dxa"/>
          </w:tcPr>
          <w:p w14:paraId="1A097B82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17" w:type="dxa"/>
          </w:tcPr>
          <w:p w14:paraId="78D3E99D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811" w:type="dxa"/>
          </w:tcPr>
          <w:p w14:paraId="74B61F7F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-</w:t>
            </w:r>
          </w:p>
        </w:tc>
        <w:tc>
          <w:tcPr>
            <w:tcW w:w="636" w:type="dxa"/>
          </w:tcPr>
          <w:p w14:paraId="09E347E5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C</w:t>
            </w:r>
          </w:p>
        </w:tc>
        <w:tc>
          <w:tcPr>
            <w:tcW w:w="670" w:type="dxa"/>
          </w:tcPr>
          <w:p w14:paraId="6F49E04C" w14:textId="77777777" w:rsidR="0037263F" w:rsidRPr="009F5BDD" w:rsidRDefault="0037263F" w:rsidP="006037F0">
            <w:pPr>
              <w:rPr>
                <w:rFonts w:asciiTheme="majorHAnsi" w:hAnsiTheme="majorHAnsi" w:cstheme="majorHAnsi"/>
              </w:rPr>
            </w:pPr>
            <w:r w:rsidRPr="009F5BDD">
              <w:rPr>
                <w:rFonts w:asciiTheme="majorHAnsi" w:hAnsiTheme="majorHAnsi" w:cstheme="majorHAnsi"/>
              </w:rPr>
              <w:t>EC</w:t>
            </w:r>
          </w:p>
        </w:tc>
      </w:tr>
    </w:tbl>
    <w:p w14:paraId="1DBEACDD" w14:textId="77777777" w:rsidR="0037263F" w:rsidRPr="009F5BDD" w:rsidRDefault="0037263F" w:rsidP="0037263F">
      <w:pPr>
        <w:spacing w:after="0" w:line="288" w:lineRule="auto"/>
        <w:ind w:left="360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5DD82346" wp14:editId="47CE2BA4">
            <wp:extent cx="1828466" cy="3245800"/>
            <wp:effectExtent l="0" t="3810" r="0" b="0"/>
            <wp:docPr id="158" name="Picture 158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Picture 158" descr="Chart, radar char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43469" cy="3272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A6EF5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 xml:space="preserve">Ta có đường đi ngắn nhất từ đỉnh F   đến các đỉnh còn lại của G là : </w:t>
      </w:r>
    </w:p>
    <w:p w14:paraId="407F789B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A bằng đường FA có độ dài bằng 3</w:t>
      </w:r>
    </w:p>
    <w:p w14:paraId="7542B6B6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B bằng đường FIB có độ dài bằng 4</w:t>
      </w:r>
    </w:p>
    <w:p w14:paraId="1B684D3F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C bằng đường FEC có độ dài bằng 6</w:t>
      </w:r>
    </w:p>
    <w:p w14:paraId="0B68175F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D bằng đường FAD có độ dài bằng 4</w:t>
      </w:r>
    </w:p>
    <w:p w14:paraId="335554CE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E bằng đường FE có độ dài bằng 3</w:t>
      </w:r>
    </w:p>
    <w:p w14:paraId="6BA32CA3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G bằng đường FEG có độ dài bằng 5</w:t>
      </w:r>
    </w:p>
    <w:p w14:paraId="6DF46631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lastRenderedPageBreak/>
        <w:t>Từ F đi đến H bằng đường FH có độ dài bằng 5</w:t>
      </w:r>
    </w:p>
    <w:p w14:paraId="5401651A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I bằng đường FI có độ dài bằng 2</w:t>
      </w:r>
    </w:p>
    <w:p w14:paraId="549087A9" w14:textId="77777777" w:rsidR="0037263F" w:rsidRPr="009F5BDD" w:rsidRDefault="0037263F" w:rsidP="0037263F">
      <w:pPr>
        <w:rPr>
          <w:rFonts w:asciiTheme="majorHAnsi" w:hAnsiTheme="majorHAnsi" w:cstheme="majorHAnsi"/>
        </w:rPr>
      </w:pPr>
      <w:r w:rsidRPr="009F5BDD">
        <w:rPr>
          <w:rFonts w:asciiTheme="majorHAnsi" w:hAnsiTheme="majorHAnsi" w:cstheme="majorHAnsi"/>
        </w:rPr>
        <w:t>Từ F đi đến J bằng đường FIJ có độ dài bằng 6</w:t>
      </w:r>
    </w:p>
    <w:p w14:paraId="47B149D7" w14:textId="77777777" w:rsidR="0037263F" w:rsidRPr="00D77C9F" w:rsidRDefault="0037263F" w:rsidP="00D77C9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D77C9F">
        <w:rPr>
          <w:rFonts w:asciiTheme="majorHAnsi" w:hAnsiTheme="majorHAnsi" w:cstheme="majorHAnsi"/>
          <w:sz w:val="26"/>
          <w:szCs w:val="26"/>
        </w:rPr>
        <w:t>Cây khung có trọng số nhỏ nhất (T1)</w:t>
      </w:r>
    </w:p>
    <w:tbl>
      <w:tblPr>
        <w:tblStyle w:val="TableGrid"/>
        <w:tblW w:w="0" w:type="auto"/>
        <w:tblInd w:w="1271" w:type="dxa"/>
        <w:tblLook w:val="04A0" w:firstRow="1" w:lastRow="0" w:firstColumn="1" w:lastColumn="0" w:noHBand="0" w:noVBand="1"/>
      </w:tblPr>
      <w:tblGrid>
        <w:gridCol w:w="1276"/>
        <w:gridCol w:w="2693"/>
        <w:gridCol w:w="2552"/>
      </w:tblGrid>
      <w:tr w:rsidR="0037263F" w:rsidRPr="009F5BDD" w14:paraId="50C90F65" w14:textId="77777777" w:rsidTr="006037F0">
        <w:tc>
          <w:tcPr>
            <w:tcW w:w="1276" w:type="dxa"/>
          </w:tcPr>
          <w:p w14:paraId="776AA913" w14:textId="77777777" w:rsidR="0037263F" w:rsidRPr="009F5BDD" w:rsidRDefault="0037263F" w:rsidP="006037F0">
            <w:pPr>
              <w:spacing w:line="288" w:lineRule="auto"/>
              <w:ind w:left="36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ước</w:t>
            </w:r>
          </w:p>
        </w:tc>
        <w:tc>
          <w:tcPr>
            <w:tcW w:w="2693" w:type="dxa"/>
          </w:tcPr>
          <w:p w14:paraId="51E5344A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bscript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E</w:t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perscript"/>
              </w:rPr>
              <w:softHyphen/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perscript"/>
              </w:rPr>
              <w:softHyphen/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bscript"/>
              </w:rPr>
              <w:t>T</w:t>
            </w:r>
          </w:p>
        </w:tc>
        <w:tc>
          <w:tcPr>
            <w:tcW w:w="2552" w:type="dxa"/>
          </w:tcPr>
          <w:p w14:paraId="6113D46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rọng số</w:t>
            </w:r>
          </w:p>
        </w:tc>
      </w:tr>
      <w:tr w:rsidR="0037263F" w:rsidRPr="009F5BDD" w14:paraId="3A14B4A6" w14:textId="77777777" w:rsidTr="006037F0">
        <w:tc>
          <w:tcPr>
            <w:tcW w:w="1276" w:type="dxa"/>
          </w:tcPr>
          <w:p w14:paraId="4C607F91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14:paraId="2D0AAA67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AD</w:t>
            </w:r>
          </w:p>
        </w:tc>
        <w:tc>
          <w:tcPr>
            <w:tcW w:w="2552" w:type="dxa"/>
          </w:tcPr>
          <w:p w14:paraId="0D380B43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</w:tr>
      <w:tr w:rsidR="0037263F" w:rsidRPr="009F5BDD" w14:paraId="2B5ED91C" w14:textId="77777777" w:rsidTr="006037F0">
        <w:tc>
          <w:tcPr>
            <w:tcW w:w="1276" w:type="dxa"/>
          </w:tcPr>
          <w:p w14:paraId="47631DB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14:paraId="407703E4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GJ</w:t>
            </w:r>
          </w:p>
        </w:tc>
        <w:tc>
          <w:tcPr>
            <w:tcW w:w="2552" w:type="dxa"/>
          </w:tcPr>
          <w:p w14:paraId="30DD0D95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</w:tr>
      <w:tr w:rsidR="0037263F" w:rsidRPr="009F5BDD" w14:paraId="088103FB" w14:textId="77777777" w:rsidTr="006037F0">
        <w:tc>
          <w:tcPr>
            <w:tcW w:w="1276" w:type="dxa"/>
          </w:tcPr>
          <w:p w14:paraId="70BBC1B0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14:paraId="6E0277D1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HJ</w:t>
            </w:r>
          </w:p>
        </w:tc>
        <w:tc>
          <w:tcPr>
            <w:tcW w:w="2552" w:type="dxa"/>
          </w:tcPr>
          <w:p w14:paraId="6FBB88EE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37263F" w:rsidRPr="009F5BDD" w14:paraId="0A9E5D5F" w14:textId="77777777" w:rsidTr="006037F0">
        <w:tc>
          <w:tcPr>
            <w:tcW w:w="1276" w:type="dxa"/>
          </w:tcPr>
          <w:p w14:paraId="58826EDA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14:paraId="1EE383A7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EG</w:t>
            </w:r>
          </w:p>
        </w:tc>
        <w:tc>
          <w:tcPr>
            <w:tcW w:w="2552" w:type="dxa"/>
          </w:tcPr>
          <w:p w14:paraId="193E6B1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37263F" w:rsidRPr="009F5BDD" w14:paraId="66066DA0" w14:textId="77777777" w:rsidTr="006037F0">
        <w:tc>
          <w:tcPr>
            <w:tcW w:w="1276" w:type="dxa"/>
          </w:tcPr>
          <w:p w14:paraId="7870B217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14:paraId="166D1F7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FI</w:t>
            </w:r>
          </w:p>
        </w:tc>
        <w:tc>
          <w:tcPr>
            <w:tcW w:w="2552" w:type="dxa"/>
          </w:tcPr>
          <w:p w14:paraId="735D86B9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37263F" w:rsidRPr="009F5BDD" w14:paraId="25886E74" w14:textId="77777777" w:rsidTr="006037F0">
        <w:tc>
          <w:tcPr>
            <w:tcW w:w="1276" w:type="dxa"/>
          </w:tcPr>
          <w:p w14:paraId="1FA88E3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2693" w:type="dxa"/>
          </w:tcPr>
          <w:p w14:paraId="206557F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BI</w:t>
            </w:r>
          </w:p>
        </w:tc>
        <w:tc>
          <w:tcPr>
            <w:tcW w:w="2552" w:type="dxa"/>
          </w:tcPr>
          <w:p w14:paraId="6AED1D4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37263F" w:rsidRPr="009F5BDD" w14:paraId="26170045" w14:textId="77777777" w:rsidTr="006037F0">
        <w:tc>
          <w:tcPr>
            <w:tcW w:w="1276" w:type="dxa"/>
          </w:tcPr>
          <w:p w14:paraId="7E022D2E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2693" w:type="dxa"/>
          </w:tcPr>
          <w:p w14:paraId="348C442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CE</w:t>
            </w:r>
          </w:p>
        </w:tc>
        <w:tc>
          <w:tcPr>
            <w:tcW w:w="2552" w:type="dxa"/>
          </w:tcPr>
          <w:p w14:paraId="041EA119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</w:tr>
      <w:tr w:rsidR="0037263F" w:rsidRPr="009F5BDD" w14:paraId="5AEC06BB" w14:textId="77777777" w:rsidTr="006037F0">
        <w:tc>
          <w:tcPr>
            <w:tcW w:w="1276" w:type="dxa"/>
          </w:tcPr>
          <w:p w14:paraId="5B7215C8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14:paraId="42BA74C5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FE</w:t>
            </w:r>
          </w:p>
        </w:tc>
        <w:tc>
          <w:tcPr>
            <w:tcW w:w="2552" w:type="dxa"/>
          </w:tcPr>
          <w:p w14:paraId="061E7E9D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</w:tr>
      <w:tr w:rsidR="0037263F" w:rsidRPr="009F5BDD" w14:paraId="0F3B4247" w14:textId="77777777" w:rsidTr="006037F0">
        <w:tc>
          <w:tcPr>
            <w:tcW w:w="1276" w:type="dxa"/>
          </w:tcPr>
          <w:p w14:paraId="2BCB0887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2693" w:type="dxa"/>
          </w:tcPr>
          <w:p w14:paraId="2712FFA8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AF</w:t>
            </w:r>
          </w:p>
        </w:tc>
        <w:tc>
          <w:tcPr>
            <w:tcW w:w="2552" w:type="dxa"/>
          </w:tcPr>
          <w:p w14:paraId="1EE696FE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</w:tr>
    </w:tbl>
    <w:p w14:paraId="6F6A5384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ab/>
        <w:t>Cây khung có trọng số nhỏ nhất T1 chứa các cạnh</w:t>
      </w:r>
    </w:p>
    <w:p w14:paraId="5D12D1DB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ab/>
      </w:r>
      <w:r w:rsidRPr="009F5BDD">
        <w:rPr>
          <w:rFonts w:asciiTheme="majorHAnsi" w:hAnsiTheme="majorHAnsi" w:cstheme="majorHAnsi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AD∪GD ∪HJ ∪EG ∪FI∪BI∪CE∪FE</m:t>
        </m:r>
      </m:oMath>
    </w:p>
    <w:p w14:paraId="3609B5C5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eastAsiaTheme="minorEastAsia" w:hAnsiTheme="majorHAnsi" w:cstheme="majorHAnsi"/>
          <w:sz w:val="26"/>
          <w:szCs w:val="26"/>
          <w:lang w:eastAsia="ja-JP"/>
        </w:rPr>
      </w:pPr>
      <w:r w:rsidRPr="009F5BDD">
        <w:rPr>
          <w:rFonts w:asciiTheme="majorHAnsi" w:eastAsiaTheme="minorEastAsia" w:hAnsiTheme="majorHAnsi" w:cstheme="majorHAnsi"/>
          <w:noProof/>
          <w:sz w:val="26"/>
          <w:szCs w:val="26"/>
          <w:lang w:eastAsia="ja-JP"/>
        </w:rPr>
        <w:drawing>
          <wp:inline distT="0" distB="0" distL="0" distR="0" wp14:anchorId="4B6D0C0B" wp14:editId="3173D731">
            <wp:extent cx="2022584" cy="4244022"/>
            <wp:effectExtent l="0" t="5715" r="0" b="0"/>
            <wp:docPr id="160" name="Picture 16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 160" descr="Chart&#10;&#10;Description automatically generated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042010" cy="428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F2008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</w:p>
    <w:p w14:paraId="66CCA819" w14:textId="77777777" w:rsidR="0037263F" w:rsidRPr="009F5BDD" w:rsidRDefault="0037263F" w:rsidP="0037263F">
      <w:pPr>
        <w:spacing w:after="0" w:line="288" w:lineRule="auto"/>
        <w:ind w:left="360" w:firstLine="360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>Cây khung có trọng số lớn nhất (T2)</w:t>
      </w:r>
    </w:p>
    <w:tbl>
      <w:tblPr>
        <w:tblStyle w:val="TableGrid"/>
        <w:tblW w:w="0" w:type="auto"/>
        <w:tblInd w:w="1271" w:type="dxa"/>
        <w:tblLook w:val="04A0" w:firstRow="1" w:lastRow="0" w:firstColumn="1" w:lastColumn="0" w:noHBand="0" w:noVBand="1"/>
      </w:tblPr>
      <w:tblGrid>
        <w:gridCol w:w="1276"/>
        <w:gridCol w:w="2693"/>
        <w:gridCol w:w="2552"/>
      </w:tblGrid>
      <w:tr w:rsidR="0037263F" w:rsidRPr="009F5BDD" w14:paraId="2B5A06C1" w14:textId="77777777" w:rsidTr="006037F0">
        <w:tc>
          <w:tcPr>
            <w:tcW w:w="1276" w:type="dxa"/>
          </w:tcPr>
          <w:p w14:paraId="5459B513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ước</w:t>
            </w:r>
          </w:p>
        </w:tc>
        <w:tc>
          <w:tcPr>
            <w:tcW w:w="2693" w:type="dxa"/>
          </w:tcPr>
          <w:p w14:paraId="10848C9F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bscript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E</w:t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perscript"/>
              </w:rPr>
              <w:softHyphen/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perscript"/>
              </w:rPr>
              <w:softHyphen/>
            </w: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  <w:vertAlign w:val="subscript"/>
              </w:rPr>
              <w:t>T</w:t>
            </w:r>
          </w:p>
        </w:tc>
        <w:tc>
          <w:tcPr>
            <w:tcW w:w="2552" w:type="dxa"/>
          </w:tcPr>
          <w:p w14:paraId="481366C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rọng số</w:t>
            </w:r>
          </w:p>
        </w:tc>
      </w:tr>
      <w:tr w:rsidR="0037263F" w:rsidRPr="009F5BDD" w14:paraId="0F6BE915" w14:textId="77777777" w:rsidTr="006037F0">
        <w:tc>
          <w:tcPr>
            <w:tcW w:w="1276" w:type="dxa"/>
          </w:tcPr>
          <w:p w14:paraId="37C1F1A1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14:paraId="265F8D53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AG</w:t>
            </w:r>
          </w:p>
        </w:tc>
        <w:tc>
          <w:tcPr>
            <w:tcW w:w="2552" w:type="dxa"/>
          </w:tcPr>
          <w:p w14:paraId="3ABD68D8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</w:tr>
      <w:tr w:rsidR="0037263F" w:rsidRPr="009F5BDD" w14:paraId="3E3B8BCE" w14:textId="77777777" w:rsidTr="006037F0">
        <w:tc>
          <w:tcPr>
            <w:tcW w:w="1276" w:type="dxa"/>
          </w:tcPr>
          <w:p w14:paraId="39D99076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14:paraId="6A87E3CB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CD</w:t>
            </w:r>
          </w:p>
        </w:tc>
        <w:tc>
          <w:tcPr>
            <w:tcW w:w="2552" w:type="dxa"/>
          </w:tcPr>
          <w:p w14:paraId="7A3AD648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</w:tr>
      <w:tr w:rsidR="0037263F" w:rsidRPr="009F5BDD" w14:paraId="707EA90E" w14:textId="77777777" w:rsidTr="006037F0">
        <w:tc>
          <w:tcPr>
            <w:tcW w:w="1276" w:type="dxa"/>
          </w:tcPr>
          <w:p w14:paraId="0D6F3D39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14:paraId="7F8C6FF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BC</w:t>
            </w:r>
          </w:p>
        </w:tc>
        <w:tc>
          <w:tcPr>
            <w:tcW w:w="2552" w:type="dxa"/>
          </w:tcPr>
          <w:p w14:paraId="49AF989D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</w:tr>
      <w:tr w:rsidR="0037263F" w:rsidRPr="009F5BDD" w14:paraId="6773C90E" w14:textId="77777777" w:rsidTr="006037F0">
        <w:tc>
          <w:tcPr>
            <w:tcW w:w="1276" w:type="dxa"/>
          </w:tcPr>
          <w:p w14:paraId="46287F1D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14:paraId="1AA14D49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GH</w:t>
            </w:r>
          </w:p>
        </w:tc>
        <w:tc>
          <w:tcPr>
            <w:tcW w:w="2552" w:type="dxa"/>
          </w:tcPr>
          <w:p w14:paraId="391EA384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</w:tr>
      <w:tr w:rsidR="0037263F" w:rsidRPr="009F5BDD" w14:paraId="49114DF0" w14:textId="77777777" w:rsidTr="006037F0">
        <w:tc>
          <w:tcPr>
            <w:tcW w:w="1276" w:type="dxa"/>
          </w:tcPr>
          <w:p w14:paraId="5FF51093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14:paraId="5789C638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FG</w:t>
            </w:r>
          </w:p>
        </w:tc>
        <w:tc>
          <w:tcPr>
            <w:tcW w:w="2552" w:type="dxa"/>
          </w:tcPr>
          <w:p w14:paraId="5B8644F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</w:tr>
      <w:tr w:rsidR="0037263F" w:rsidRPr="009F5BDD" w14:paraId="342FE28D" w14:textId="77777777" w:rsidTr="006037F0">
        <w:tc>
          <w:tcPr>
            <w:tcW w:w="1276" w:type="dxa"/>
          </w:tcPr>
          <w:p w14:paraId="37E7DA96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2693" w:type="dxa"/>
          </w:tcPr>
          <w:p w14:paraId="54B983A2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AC</w:t>
            </w:r>
          </w:p>
        </w:tc>
        <w:tc>
          <w:tcPr>
            <w:tcW w:w="2552" w:type="dxa"/>
          </w:tcPr>
          <w:p w14:paraId="6BFBC134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</w:tr>
      <w:tr w:rsidR="0037263F" w:rsidRPr="009F5BDD" w14:paraId="69A08143" w14:textId="77777777" w:rsidTr="006037F0">
        <w:tc>
          <w:tcPr>
            <w:tcW w:w="1276" w:type="dxa"/>
          </w:tcPr>
          <w:p w14:paraId="2C12FC0A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2693" w:type="dxa"/>
          </w:tcPr>
          <w:p w14:paraId="6F5BC3AD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AJ</w:t>
            </w:r>
          </w:p>
        </w:tc>
        <w:tc>
          <w:tcPr>
            <w:tcW w:w="2552" w:type="dxa"/>
          </w:tcPr>
          <w:p w14:paraId="2E6EBEF5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</w:tr>
      <w:tr w:rsidR="0037263F" w:rsidRPr="009F5BDD" w14:paraId="0B2E12C6" w14:textId="77777777" w:rsidTr="006037F0">
        <w:tc>
          <w:tcPr>
            <w:tcW w:w="1276" w:type="dxa"/>
          </w:tcPr>
          <w:p w14:paraId="4D8BD363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14:paraId="083953F6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DE</w:t>
            </w:r>
          </w:p>
        </w:tc>
        <w:tc>
          <w:tcPr>
            <w:tcW w:w="2552" w:type="dxa"/>
          </w:tcPr>
          <w:p w14:paraId="1A56B36D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</w:tr>
      <w:tr w:rsidR="0037263F" w:rsidRPr="009F5BDD" w14:paraId="0BE56809" w14:textId="77777777" w:rsidTr="006037F0">
        <w:tc>
          <w:tcPr>
            <w:tcW w:w="1276" w:type="dxa"/>
          </w:tcPr>
          <w:p w14:paraId="0192F5EC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2693" w:type="dxa"/>
          </w:tcPr>
          <w:p w14:paraId="7DF116DA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IJ</w:t>
            </w:r>
          </w:p>
        </w:tc>
        <w:tc>
          <w:tcPr>
            <w:tcW w:w="2552" w:type="dxa"/>
          </w:tcPr>
          <w:p w14:paraId="2506AB46" w14:textId="77777777" w:rsidR="0037263F" w:rsidRPr="009F5BDD" w:rsidRDefault="0037263F" w:rsidP="006037F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F5BDD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</w:tr>
    </w:tbl>
    <w:p w14:paraId="7AD4DF4F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lastRenderedPageBreak/>
        <w:tab/>
        <w:t>Cây khung có trọng số lớn nhất T2 chứa các cạnh</w:t>
      </w:r>
    </w:p>
    <w:p w14:paraId="5387C2D3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ab/>
      </w:r>
      <w:r w:rsidRPr="009F5BDD">
        <w:rPr>
          <w:rFonts w:asciiTheme="majorHAnsi" w:hAnsiTheme="majorHAnsi" w:cstheme="majorHAnsi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ajorHAnsi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theme="majorHAnsi"/>
            <w:sz w:val="26"/>
            <w:szCs w:val="26"/>
          </w:rPr>
          <m:t>=AG∪CD∪BC∪GH∪FG∪AC∪AJ∪DE∪IJ</m:t>
        </m:r>
      </m:oMath>
    </w:p>
    <w:p w14:paraId="1A49EC80" w14:textId="77777777" w:rsidR="0037263F" w:rsidRPr="009F5BDD" w:rsidRDefault="0037263F" w:rsidP="0037263F">
      <w:pPr>
        <w:spacing w:after="0"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9F5BDD">
        <w:rPr>
          <w:rFonts w:asciiTheme="majorHAnsi" w:hAnsiTheme="majorHAnsi" w:cstheme="majorHAnsi"/>
          <w:sz w:val="26"/>
          <w:szCs w:val="26"/>
        </w:rPr>
        <w:tab/>
      </w:r>
      <w:r w:rsidRPr="009F5BDD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44133A6F" wp14:editId="30B580AD">
            <wp:extent cx="1596908" cy="2759302"/>
            <wp:effectExtent l="0" t="9843" r="0" b="0"/>
            <wp:docPr id="161" name="Picture 16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Picture 161" descr="Chart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614667" cy="2789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0E42B" w14:textId="6A4AD0ED" w:rsidR="00E22F12" w:rsidRDefault="00D77C9F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ĐỀ 2 : </w:t>
      </w:r>
    </w:p>
    <w:p w14:paraId="533E0C5B" w14:textId="17C9B1D3" w:rsidR="00D77C9F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2D3F01E1" wp14:editId="7F666F53">
            <wp:extent cx="5708650" cy="8375764"/>
            <wp:effectExtent l="0" t="0" r="6350" b="6350"/>
            <wp:docPr id="1" name="Picture 1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diagram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650" cy="8375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7AA12" w14:textId="38F27FD6" w:rsidR="008A2F62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4ECDDCD9" wp14:editId="7CC83D32">
            <wp:extent cx="5731510" cy="8834120"/>
            <wp:effectExtent l="0" t="0" r="2540" b="5080"/>
            <wp:docPr id="2" name="Picture 2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engineering drawing&#10;&#10;Description automatically generated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3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25C8"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4A1F07EA" wp14:editId="29E6B70D">
            <wp:extent cx="5731510" cy="8667750"/>
            <wp:effectExtent l="0" t="0" r="2540" b="0"/>
            <wp:docPr id="102" name="Picture 10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 descr="Diagram&#10;&#10;Description automatically generated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6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11684" w14:textId="2DED165A" w:rsidR="008A2F62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17888663" wp14:editId="4A154B0D">
            <wp:extent cx="5731510" cy="8707755"/>
            <wp:effectExtent l="0" t="0" r="2540" b="0"/>
            <wp:docPr id="3" name="Picture 3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diagram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0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F525C" w14:textId="60E94E13" w:rsidR="008A2F62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72FDB443" wp14:editId="3EEE8ECE">
            <wp:extent cx="5698490" cy="8863330"/>
            <wp:effectExtent l="0" t="0" r="0" b="0"/>
            <wp:docPr id="4" name="Picture 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line chart&#10;&#10;Description automatically generated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8490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5158D" w14:textId="1E1B435B" w:rsidR="008A2F62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4C9149DB" wp14:editId="0BC84C14">
            <wp:extent cx="5731510" cy="8437880"/>
            <wp:effectExtent l="0" t="0" r="2540" b="1270"/>
            <wp:docPr id="5" name="Picture 5" descr="Table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able, letter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3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3B45B" w14:textId="046100D1" w:rsidR="008A2F62" w:rsidRDefault="008A2F62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488E29BA" wp14:editId="6DEAF7B3">
            <wp:extent cx="5731510" cy="8769985"/>
            <wp:effectExtent l="0" t="0" r="2540" b="0"/>
            <wp:docPr id="10" name="Picture 1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Diagram&#10;&#10;Description automatically generated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6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FE024" w14:textId="04FD6945" w:rsidR="00D77C9F" w:rsidRDefault="004E5E07" w:rsidP="0037263F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inline distT="0" distB="0" distL="0" distR="0" wp14:anchorId="3B6E0008" wp14:editId="3EA1C806">
            <wp:extent cx="9923648" cy="5665473"/>
            <wp:effectExtent l="0" t="4762" r="0" b="0"/>
            <wp:docPr id="16" name="Picture 16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diagram&#10;&#10;Description automatically generated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930832" cy="566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52831" w14:textId="77777777" w:rsidR="00DE4181" w:rsidRDefault="00DE4181" w:rsidP="00DE4181">
      <w:pPr>
        <w:spacing w:after="0"/>
        <w:rPr>
          <w:rFonts w:asciiTheme="majorHAnsi" w:hAnsiTheme="majorHAnsi" w:cstheme="majorHAnsi"/>
        </w:rPr>
      </w:pPr>
    </w:p>
    <w:p w14:paraId="061515E1" w14:textId="4DCA40F6" w:rsidR="00446840" w:rsidRDefault="00275D05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70FA244" wp14:editId="44991F63">
                <wp:simplePos x="0" y="0"/>
                <wp:positionH relativeFrom="column">
                  <wp:posOffset>2952984</wp:posOffset>
                </wp:positionH>
                <wp:positionV relativeFrom="paragraph">
                  <wp:posOffset>915035</wp:posOffset>
                </wp:positionV>
                <wp:extent cx="45719" cy="45719"/>
                <wp:effectExtent l="0" t="0" r="12065" b="12065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E0A960C" id="Oval 142" o:spid="_x0000_s1026" style="position:absolute;margin-left:232.5pt;margin-top:72.05pt;width:3.6pt;height:3.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" fillcolor="#4472c4 [3204]" strokecolor="#1f3763 [1604]" strokeweight="1pt">
                <v:stroke joinstyle="miter"/>
              </v:oval>
            </w:pict>
          </mc:Fallback>
        </mc:AlternateContent>
      </w:r>
      <w:r w:rsidR="00476451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87C8272" wp14:editId="16E44E25">
                <wp:simplePos x="0" y="0"/>
                <wp:positionH relativeFrom="column">
                  <wp:posOffset>2429309</wp:posOffset>
                </wp:positionH>
                <wp:positionV relativeFrom="paragraph">
                  <wp:posOffset>1245870</wp:posOffset>
                </wp:positionV>
                <wp:extent cx="45719" cy="45719"/>
                <wp:effectExtent l="0" t="0" r="12065" b="12065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E36FC4D" id="Oval 141" o:spid="_x0000_s1026" style="position:absolute;margin-left:191.3pt;margin-top:98.1pt;width:3.6pt;height:3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" fillcolor="#4472c4 [3204]" strokecolor="#1f3763 [1604]" strokeweight="1pt">
                <v:stroke joinstyle="miter"/>
              </v:oval>
            </w:pict>
          </mc:Fallback>
        </mc:AlternateContent>
      </w:r>
      <w:r w:rsidR="002E442F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A0753AE" wp14:editId="4C01613F">
                <wp:simplePos x="0" y="0"/>
                <wp:positionH relativeFrom="column">
                  <wp:posOffset>2446655</wp:posOffset>
                </wp:positionH>
                <wp:positionV relativeFrom="paragraph">
                  <wp:posOffset>590984</wp:posOffset>
                </wp:positionV>
                <wp:extent cx="45719" cy="45719"/>
                <wp:effectExtent l="0" t="0" r="12065" b="12065"/>
                <wp:wrapNone/>
                <wp:docPr id="140" name="Oval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5D9D833" id="Oval 140" o:spid="_x0000_s1026" style="position:absolute;margin-left:192.65pt;margin-top:46.55pt;width:3.6pt;height:3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" fillcolor="#4472c4 [3204]" strokecolor="#1f3763 [1604]" strokeweight="1pt">
                <v:stroke joinstyle="miter"/>
              </v:oval>
            </w:pict>
          </mc:Fallback>
        </mc:AlternateContent>
      </w:r>
      <w:r w:rsidR="000F181E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CC6FA92" wp14:editId="68ADCF76">
                <wp:simplePos x="0" y="0"/>
                <wp:positionH relativeFrom="column">
                  <wp:posOffset>1710055</wp:posOffset>
                </wp:positionH>
                <wp:positionV relativeFrom="paragraph">
                  <wp:posOffset>358775</wp:posOffset>
                </wp:positionV>
                <wp:extent cx="45085" cy="45085"/>
                <wp:effectExtent l="0" t="0" r="12065" b="12065"/>
                <wp:wrapNone/>
                <wp:docPr id="138" name="Oval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634FAB" id="Oval 138" o:spid="_x0000_s1026" style="position:absolute;margin-left:134.65pt;margin-top:28.25pt;width:3.55pt;height:3.5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" fillcolor="#4472c4 [3204]" strokecolor="#1f3763 [1604]" strokeweight="1pt">
                <v:stroke joinstyle="miter"/>
              </v:oval>
            </w:pict>
          </mc:Fallback>
        </mc:AlternateContent>
      </w:r>
      <w:r w:rsidR="000F181E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69BEBC3" wp14:editId="01F75B0F">
                <wp:simplePos x="0" y="0"/>
                <wp:positionH relativeFrom="column">
                  <wp:posOffset>1681681</wp:posOffset>
                </wp:positionH>
                <wp:positionV relativeFrom="paragraph">
                  <wp:posOffset>1515110</wp:posOffset>
                </wp:positionV>
                <wp:extent cx="45719" cy="45719"/>
                <wp:effectExtent l="0" t="0" r="12065" b="12065"/>
                <wp:wrapNone/>
                <wp:docPr id="139" name="Oval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DEF5EAA" id="Oval 139" o:spid="_x0000_s1026" style="position:absolute;margin-left:132.4pt;margin-top:119.3pt;width:3.6pt;height:3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" fillcolor="#4472c4 [3204]" strokecolor="#1f3763 [1604]" strokeweight="1pt">
                <v:stroke joinstyle="miter"/>
              </v:oval>
            </w:pict>
          </mc:Fallback>
        </mc:AlternateContent>
      </w:r>
      <w:r w:rsidR="007C3443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DFCDAB3" wp14:editId="4F969B36">
                <wp:simplePos x="0" y="0"/>
                <wp:positionH relativeFrom="column">
                  <wp:posOffset>1684221</wp:posOffset>
                </wp:positionH>
                <wp:positionV relativeFrom="paragraph">
                  <wp:posOffset>889000</wp:posOffset>
                </wp:positionV>
                <wp:extent cx="45719" cy="45719"/>
                <wp:effectExtent l="0" t="0" r="12065" b="12065"/>
                <wp:wrapNone/>
                <wp:docPr id="137" name="Oval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211BDD" id="Oval 137" o:spid="_x0000_s1026" style="position:absolute;margin-left:132.6pt;margin-top:70pt;width:3.6pt;height:3.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" fillcolor="#4472c4 [3204]" strokecolor="#1f3763 [1604]" strokeweight="1pt">
                <v:stroke joinstyle="miter"/>
              </v:oval>
            </w:pict>
          </mc:Fallback>
        </mc:AlternateContent>
      </w:r>
      <w:r w:rsidR="007C3443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2E51124" wp14:editId="007AB4BA">
                <wp:simplePos x="0" y="0"/>
                <wp:positionH relativeFrom="column">
                  <wp:posOffset>1077595</wp:posOffset>
                </wp:positionH>
                <wp:positionV relativeFrom="paragraph">
                  <wp:posOffset>578051</wp:posOffset>
                </wp:positionV>
                <wp:extent cx="45719" cy="45719"/>
                <wp:effectExtent l="0" t="0" r="12065" b="12065"/>
                <wp:wrapNone/>
                <wp:docPr id="136" name="Oval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06A158" id="Oval 136" o:spid="_x0000_s1026" style="position:absolute;margin-left:84.85pt;margin-top:45.5pt;width:3.6pt;height:3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" fillcolor="#4472c4 [3204]" strokecolor="#1f3763 [1604]" strokeweight="1pt">
                <v:stroke joinstyle="miter"/>
              </v:oval>
            </w:pict>
          </mc:Fallback>
        </mc:AlternateContent>
      </w:r>
      <w:r w:rsidR="00346381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4504E76" wp14:editId="5FCD422E">
                <wp:simplePos x="0" y="0"/>
                <wp:positionH relativeFrom="column">
                  <wp:posOffset>1059180</wp:posOffset>
                </wp:positionH>
                <wp:positionV relativeFrom="paragraph">
                  <wp:posOffset>1251786</wp:posOffset>
                </wp:positionV>
                <wp:extent cx="45719" cy="45719"/>
                <wp:effectExtent l="0" t="0" r="12065" b="12065"/>
                <wp:wrapNone/>
                <wp:docPr id="135" name="Oval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3AFE5E" id="Oval 135" o:spid="_x0000_s1026" style="position:absolute;margin-left:83.4pt;margin-top:98.55pt;width:3.6pt;height:3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" fillcolor="#4472c4 [3204]" strokecolor="#1f3763 [1604]" strokeweight="1pt">
                <v:stroke joinstyle="miter"/>
              </v:oval>
            </w:pict>
          </mc:Fallback>
        </mc:AlternateContent>
      </w:r>
      <w:r w:rsidR="00346381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2114889D" wp14:editId="36AEA4B7">
                <wp:simplePos x="0" y="0"/>
                <wp:positionH relativeFrom="column">
                  <wp:posOffset>419100</wp:posOffset>
                </wp:positionH>
                <wp:positionV relativeFrom="paragraph">
                  <wp:posOffset>1264920</wp:posOffset>
                </wp:positionV>
                <wp:extent cx="45719" cy="45719"/>
                <wp:effectExtent l="0" t="0" r="12065" b="12065"/>
                <wp:wrapNone/>
                <wp:docPr id="107" name="Oval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645053" id="Oval 107" o:spid="_x0000_s1026" style="position:absolute;margin-left:33pt;margin-top:99.6pt;width:3.6pt;height:3.6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" fillcolor="#4472c4 [3204]" strokecolor="#1f3763 [1604]" strokeweight="1pt">
                <v:stroke joinstyle="miter"/>
              </v:oval>
            </w:pict>
          </mc:Fallback>
        </mc:AlternateContent>
      </w:r>
      <w:r w:rsidR="00DE4181">
        <w:rPr>
          <w:rFonts w:asciiTheme="majorHAnsi" w:hAnsiTheme="majorHAnsi" w:cstheme="majorHAnsi"/>
        </w:rPr>
        <w:t xml:space="preserve">                                               </w:t>
      </w:r>
    </w:p>
    <w:p w14:paraId="0F1BCAD7" w14:textId="2A064678" w:rsidR="003D2F0C" w:rsidRPr="00B87ABD" w:rsidRDefault="00B87ABD" w:rsidP="00DE4181">
      <w:pPr>
        <w:spacing w:after="0" w:line="240" w:lineRule="auto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lang w:val="vi-VN"/>
        </w:rPr>
        <w:t xml:space="preserve">                                                    f</w:t>
      </w:r>
    </w:p>
    <w:p w14:paraId="5EF73F1B" w14:textId="3B75EE14" w:rsidR="003D2F0C" w:rsidRDefault="00B87ABD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6219C6FD" wp14:editId="7568394A">
                <wp:simplePos x="0" y="0"/>
                <wp:positionH relativeFrom="column">
                  <wp:posOffset>1708284</wp:posOffset>
                </wp:positionH>
                <wp:positionV relativeFrom="paragraph">
                  <wp:posOffset>54777</wp:posOffset>
                </wp:positionV>
                <wp:extent cx="21222" cy="537411"/>
                <wp:effectExtent l="0" t="0" r="36195" b="15240"/>
                <wp:wrapNone/>
                <wp:docPr id="164" name="Straight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222" cy="53741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88CAF3" id="Straight Connector 164" o:spid="_x0000_s1026" style="position:absolute;flip:y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5pt,4.3pt" to="136.15pt,4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" strokecolor="#4472c4 [3204]" strokeweight=".5pt">
                <v:stroke joinstyle="miter"/>
              </v:line>
            </w:pict>
          </mc:Fallback>
        </mc:AlternateContent>
      </w:r>
      <w:r w:rsidR="003D2F0C">
        <w:rPr>
          <w:rFonts w:asciiTheme="majorHAnsi" w:hAnsiTheme="majorHAnsi" w:cstheme="majorHAnsi"/>
        </w:rPr>
        <w:t xml:space="preserve">                               c                                   </w:t>
      </w:r>
      <w:r w:rsidR="00446840">
        <w:rPr>
          <w:rFonts w:asciiTheme="majorHAnsi" w:hAnsiTheme="majorHAnsi" w:cstheme="majorHAnsi"/>
        </w:rPr>
        <w:t xml:space="preserve">                 </w:t>
      </w:r>
      <w:r w:rsidR="00A824CF">
        <w:rPr>
          <w:rFonts w:asciiTheme="majorHAnsi" w:hAnsiTheme="majorHAnsi" w:cstheme="majorHAnsi"/>
        </w:rPr>
        <w:t xml:space="preserve"> </w:t>
      </w:r>
    </w:p>
    <w:p w14:paraId="139195B9" w14:textId="6DB6AC9B" w:rsidR="003D2F0C" w:rsidRDefault="00B87ABD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8FA5497" wp14:editId="0735CE2B">
                <wp:simplePos x="0" y="0"/>
                <wp:positionH relativeFrom="column">
                  <wp:posOffset>2458185</wp:posOffset>
                </wp:positionH>
                <wp:positionV relativeFrom="paragraph">
                  <wp:posOffset>118712</wp:posOffset>
                </wp:positionV>
                <wp:extent cx="12299" cy="665747"/>
                <wp:effectExtent l="0" t="0" r="26035" b="20320"/>
                <wp:wrapNone/>
                <wp:docPr id="162" name="Straight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99" cy="66574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8716BB" id="Straight Connector 162" o:spid="_x0000_s1026" style="position:absolute;flip:y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.55pt,9.35pt" to="194.5pt,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" strokecolor="#4472c4 [3204]" strokeweight=".5pt">
                <v:stroke joinstyle="miter"/>
              </v:line>
            </w:pict>
          </mc:Fallback>
        </mc:AlternateContent>
      </w:r>
      <w:r w:rsidR="00D3598B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CA23C86" wp14:editId="46C850D5">
                <wp:simplePos x="0" y="0"/>
                <wp:positionH relativeFrom="column">
                  <wp:posOffset>445168</wp:posOffset>
                </wp:positionH>
                <wp:positionV relativeFrom="paragraph">
                  <wp:posOffset>126733</wp:posOffset>
                </wp:positionV>
                <wp:extent cx="649706" cy="682758"/>
                <wp:effectExtent l="0" t="0" r="17145" b="2222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9706" cy="6827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19B205" id="Straight Connector 156" o:spid="_x0000_s1026" style="position:absolute;flip:x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05pt,10pt" to="86.2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" strokecolor="#4472c4 [3204]" strokeweight=".5pt">
                <v:stroke joinstyle="miter"/>
              </v:line>
            </w:pict>
          </mc:Fallback>
        </mc:AlternateContent>
      </w:r>
      <w:r w:rsidR="00D3598B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1711CAB2" wp14:editId="3223A4AF">
                <wp:simplePos x="0" y="0"/>
                <wp:positionH relativeFrom="column">
                  <wp:posOffset>1086853</wp:posOffset>
                </wp:positionH>
                <wp:positionV relativeFrom="paragraph">
                  <wp:posOffset>110691</wp:posOffset>
                </wp:positionV>
                <wp:extent cx="8021" cy="693821"/>
                <wp:effectExtent l="0" t="0" r="30480" b="30480"/>
                <wp:wrapNone/>
                <wp:docPr id="155" name="Straight Connector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21" cy="69382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66E2E1" id="Straight Connector 155" o:spid="_x0000_s1026" style="position:absolute;flip:x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5.6pt,8.7pt" to="86.25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" strokecolor="#4472c4 [3204]" strokeweight=".5pt">
                <v:stroke joinstyle="miter"/>
              </v:line>
            </w:pict>
          </mc:Fallback>
        </mc:AlternateContent>
      </w:r>
      <w:r w:rsidR="00FC2F08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553499D1" wp14:editId="6AF5091A">
                <wp:simplePos x="0" y="0"/>
                <wp:positionH relativeFrom="column">
                  <wp:posOffset>1094874</wp:posOffset>
                </wp:positionH>
                <wp:positionV relativeFrom="paragraph">
                  <wp:posOffset>126733</wp:posOffset>
                </wp:positionV>
                <wp:extent cx="613610" cy="300789"/>
                <wp:effectExtent l="0" t="0" r="15240" b="23495"/>
                <wp:wrapNone/>
                <wp:docPr id="154" name="Straight Connector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13610" cy="3007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D84CF5" id="Straight Connector 154" o:spid="_x0000_s1026" style="position:absolute;flip:x y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2pt,10pt" to="134.5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" strokecolor="#4472c4 [3204]" strokeweight=".5pt">
                <v:stroke joinstyle="miter"/>
              </v:line>
            </w:pict>
          </mc:Fallback>
        </mc:AlternateContent>
      </w:r>
      <w:r w:rsidR="003D2F0C">
        <w:rPr>
          <w:rFonts w:asciiTheme="majorHAnsi" w:hAnsiTheme="majorHAnsi" w:cstheme="majorHAnsi"/>
        </w:rPr>
        <w:t xml:space="preserve">                       </w:t>
      </w:r>
      <w:r w:rsidR="004F27E7">
        <w:rPr>
          <w:rFonts w:asciiTheme="majorHAnsi" w:hAnsiTheme="majorHAnsi" w:cstheme="majorHAnsi"/>
          <w:lang w:val="vi-VN"/>
        </w:rPr>
        <w:t xml:space="preserve">       </w:t>
      </w:r>
      <w:r w:rsidR="003D2F0C">
        <w:rPr>
          <w:rFonts w:asciiTheme="majorHAnsi" w:hAnsiTheme="majorHAnsi" w:cstheme="majorHAnsi"/>
        </w:rPr>
        <w:t xml:space="preserve">                                           g</w:t>
      </w:r>
    </w:p>
    <w:p w14:paraId="68C66758" w14:textId="3D0AA09F" w:rsidR="003D2F0C" w:rsidRDefault="003D2F0C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                                </w:t>
      </w:r>
      <w:r w:rsidR="004F27E7">
        <w:rPr>
          <w:rFonts w:asciiTheme="majorHAnsi" w:hAnsiTheme="majorHAnsi" w:cstheme="majorHAnsi"/>
          <w:lang w:val="vi-VN"/>
        </w:rPr>
        <w:t xml:space="preserve"> 4</w:t>
      </w:r>
      <w:r>
        <w:rPr>
          <w:rFonts w:asciiTheme="majorHAnsi" w:hAnsiTheme="majorHAnsi" w:cstheme="majorHAnsi"/>
        </w:rPr>
        <w:t xml:space="preserve"> </w:t>
      </w:r>
      <w:r w:rsidR="004F27E7">
        <w:rPr>
          <w:rFonts w:asciiTheme="majorHAnsi" w:hAnsiTheme="majorHAnsi" w:cstheme="majorHAnsi"/>
          <w:lang w:val="vi-VN"/>
        </w:rPr>
        <w:t xml:space="preserve">       4</w:t>
      </w:r>
      <w:r>
        <w:rPr>
          <w:rFonts w:asciiTheme="majorHAnsi" w:hAnsiTheme="majorHAnsi" w:cstheme="majorHAnsi"/>
        </w:rPr>
        <w:t xml:space="preserve">                                     </w:t>
      </w:r>
      <w:r w:rsidR="00A824CF">
        <w:rPr>
          <w:rFonts w:asciiTheme="majorHAnsi" w:hAnsiTheme="majorHAnsi" w:cstheme="majorHAnsi"/>
        </w:rPr>
        <w:t xml:space="preserve"> </w:t>
      </w:r>
      <w:r>
        <w:rPr>
          <w:rFonts w:asciiTheme="majorHAnsi" w:hAnsiTheme="majorHAnsi" w:cstheme="majorHAnsi"/>
        </w:rPr>
        <w:t xml:space="preserve">    </w:t>
      </w:r>
    </w:p>
    <w:p w14:paraId="33C047FF" w14:textId="2A4D6E03" w:rsidR="00C64743" w:rsidRPr="00B87ABD" w:rsidRDefault="00B87ABD" w:rsidP="00DE4181">
      <w:pPr>
        <w:spacing w:after="0" w:line="240" w:lineRule="auto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D2B5B35" wp14:editId="44188EE2">
                <wp:simplePos x="0" y="0"/>
                <wp:positionH relativeFrom="column">
                  <wp:posOffset>2458453</wp:posOffset>
                </wp:positionH>
                <wp:positionV relativeFrom="paragraph">
                  <wp:posOffset>142307</wp:posOffset>
                </wp:positionV>
                <wp:extent cx="513347" cy="320842"/>
                <wp:effectExtent l="0" t="0" r="20320" b="22225"/>
                <wp:wrapNone/>
                <wp:docPr id="163" name="Straight Connector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3347" cy="3208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941BBA" id="Straight Connector 163" o:spid="_x0000_s1026" style="position:absolute;flip:y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.6pt,11.2pt" to="234pt,3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  <w:r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7CCE9800" wp14:editId="62BE06E9">
                <wp:simplePos x="0" y="0"/>
                <wp:positionH relativeFrom="column">
                  <wp:posOffset>1716505</wp:posOffset>
                </wp:positionH>
                <wp:positionV relativeFrom="paragraph">
                  <wp:posOffset>105778</wp:posOffset>
                </wp:positionV>
                <wp:extent cx="741948" cy="369403"/>
                <wp:effectExtent l="0" t="0" r="20320" b="31115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1948" cy="3694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A58133" id="Straight Connector 159" o:spid="_x0000_s1026" style="position:absolute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.15pt,8.35pt" to="193.55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" strokecolor="#4472c4 [3204]" strokeweight=".5pt">
                <v:stroke joinstyle="miter"/>
              </v:line>
            </w:pict>
          </mc:Fallback>
        </mc:AlternateContent>
      </w:r>
      <w:r w:rsidR="00FC2F08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9A9E4EF" wp14:editId="45CD9050">
                <wp:simplePos x="0" y="0"/>
                <wp:positionH relativeFrom="column">
                  <wp:posOffset>1708484</wp:posOffset>
                </wp:positionH>
                <wp:positionV relativeFrom="paragraph">
                  <wp:posOffset>106212</wp:posOffset>
                </wp:positionV>
                <wp:extent cx="4011" cy="637674"/>
                <wp:effectExtent l="0" t="0" r="34290" b="29210"/>
                <wp:wrapNone/>
                <wp:docPr id="153" name="Straight Connector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11" cy="6376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EC4764" id="Straight Connector 153" o:spid="_x0000_s1026" style="position:absolute;flip:x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55pt,8.35pt" to="134.85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" strokecolor="#4472c4 [3204]" strokeweight=".5pt">
                <v:stroke joinstyle="miter"/>
              </v:line>
            </w:pict>
          </mc:Fallback>
        </mc:AlternateContent>
      </w:r>
      <w:r w:rsidR="00C64743">
        <w:rPr>
          <w:rFonts w:asciiTheme="majorHAnsi" w:hAnsiTheme="majorHAnsi" w:cstheme="majorHAnsi"/>
        </w:rPr>
        <w:t xml:space="preserve">                                            </w:t>
      </w:r>
      <w:r>
        <w:rPr>
          <w:rFonts w:asciiTheme="majorHAnsi" w:hAnsiTheme="majorHAnsi" w:cstheme="majorHAnsi"/>
          <w:lang w:val="vi-VN"/>
        </w:rPr>
        <w:t xml:space="preserve">         </w:t>
      </w:r>
      <w:r w:rsidR="00C64743">
        <w:rPr>
          <w:rFonts w:asciiTheme="majorHAnsi" w:hAnsiTheme="majorHAnsi" w:cstheme="majorHAnsi"/>
        </w:rPr>
        <w:t>e</w:t>
      </w:r>
      <w:r>
        <w:rPr>
          <w:rFonts w:asciiTheme="majorHAnsi" w:hAnsiTheme="majorHAnsi" w:cstheme="majorHAnsi"/>
          <w:lang w:val="vi-VN"/>
        </w:rPr>
        <w:t xml:space="preserve">             </w:t>
      </w:r>
      <w:r w:rsidR="00310753">
        <w:rPr>
          <w:rFonts w:asciiTheme="majorHAnsi" w:hAnsiTheme="majorHAnsi" w:cstheme="majorHAnsi"/>
          <w:lang w:val="vi-VN"/>
        </w:rPr>
        <w:t>3</w:t>
      </w:r>
      <w:r>
        <w:rPr>
          <w:rFonts w:asciiTheme="majorHAnsi" w:hAnsiTheme="majorHAnsi" w:cstheme="majorHAnsi"/>
          <w:lang w:val="vi-VN"/>
        </w:rPr>
        <w:t xml:space="preserve">                 i</w:t>
      </w:r>
    </w:p>
    <w:p w14:paraId="4DF4A811" w14:textId="56117985" w:rsidR="00C64743" w:rsidRPr="00913BB0" w:rsidRDefault="00A824CF" w:rsidP="00DE4181">
      <w:pPr>
        <w:spacing w:after="0" w:line="240" w:lineRule="auto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</w:rPr>
        <w:t xml:space="preserve">               </w:t>
      </w:r>
      <w:r w:rsidR="00310753">
        <w:rPr>
          <w:rFonts w:asciiTheme="majorHAnsi" w:hAnsiTheme="majorHAnsi" w:cstheme="majorHAnsi"/>
          <w:lang w:val="vi-VN"/>
        </w:rPr>
        <w:t>3</w:t>
      </w:r>
      <w:r>
        <w:rPr>
          <w:rFonts w:asciiTheme="majorHAnsi" w:hAnsiTheme="majorHAnsi" w:cstheme="majorHAnsi"/>
        </w:rPr>
        <w:t xml:space="preserve">           </w:t>
      </w:r>
      <w:r w:rsidR="00310753">
        <w:rPr>
          <w:rFonts w:asciiTheme="majorHAnsi" w:hAnsiTheme="majorHAnsi" w:cstheme="majorHAnsi"/>
          <w:lang w:val="vi-VN"/>
        </w:rPr>
        <w:t>2</w:t>
      </w:r>
      <w:r>
        <w:rPr>
          <w:rFonts w:asciiTheme="majorHAnsi" w:hAnsiTheme="majorHAnsi" w:cstheme="majorHAnsi"/>
        </w:rPr>
        <w:t xml:space="preserve">           </w:t>
      </w:r>
      <w:r w:rsidR="00913BB0">
        <w:rPr>
          <w:rFonts w:asciiTheme="majorHAnsi" w:hAnsiTheme="majorHAnsi" w:cstheme="majorHAnsi"/>
          <w:lang w:val="vi-VN"/>
        </w:rPr>
        <w:t xml:space="preserve">                    4            3</w:t>
      </w:r>
    </w:p>
    <w:p w14:paraId="69789820" w14:textId="16747EA1" w:rsidR="00C64743" w:rsidRDefault="00C64743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 a                                  </w:t>
      </w:r>
      <w:r w:rsidR="00913BB0">
        <w:rPr>
          <w:rFonts w:asciiTheme="majorHAnsi" w:hAnsiTheme="majorHAnsi" w:cstheme="majorHAnsi"/>
          <w:lang w:val="vi-VN"/>
        </w:rPr>
        <w:t>3</w:t>
      </w:r>
      <w:r>
        <w:rPr>
          <w:rFonts w:asciiTheme="majorHAnsi" w:hAnsiTheme="majorHAnsi" w:cstheme="majorHAnsi"/>
        </w:rPr>
        <w:t xml:space="preserve">          </w:t>
      </w:r>
      <w:r w:rsidR="00AF748F">
        <w:rPr>
          <w:rFonts w:asciiTheme="majorHAnsi" w:hAnsiTheme="majorHAnsi" w:cstheme="majorHAnsi"/>
        </w:rPr>
        <w:t xml:space="preserve">          </w:t>
      </w:r>
    </w:p>
    <w:p w14:paraId="40C4BEFE" w14:textId="32D78B64" w:rsidR="00AF748F" w:rsidRPr="00B87ABD" w:rsidRDefault="00AF748F" w:rsidP="00DE4181">
      <w:pPr>
        <w:spacing w:after="0" w:line="240" w:lineRule="auto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</w:rPr>
        <w:t xml:space="preserve">                            </w:t>
      </w:r>
      <w:r w:rsidR="00B87ABD">
        <w:rPr>
          <w:rFonts w:asciiTheme="majorHAnsi" w:hAnsiTheme="majorHAnsi" w:cstheme="majorHAnsi"/>
          <w:lang w:val="vi-VN"/>
        </w:rPr>
        <w:t>b</w:t>
      </w:r>
      <w:r>
        <w:rPr>
          <w:rFonts w:asciiTheme="majorHAnsi" w:hAnsiTheme="majorHAnsi" w:cstheme="majorHAnsi"/>
        </w:rPr>
        <w:t xml:space="preserve">              </w:t>
      </w:r>
      <w:r w:rsidR="00B87ABD">
        <w:rPr>
          <w:rFonts w:asciiTheme="majorHAnsi" w:hAnsiTheme="majorHAnsi" w:cstheme="majorHAnsi"/>
          <w:lang w:val="vi-VN"/>
        </w:rPr>
        <w:t xml:space="preserve"> </w:t>
      </w:r>
      <w:r w:rsidR="00926A6C">
        <w:rPr>
          <w:rFonts w:asciiTheme="majorHAnsi" w:hAnsiTheme="majorHAnsi" w:cstheme="majorHAnsi"/>
        </w:rPr>
        <w:t xml:space="preserve">     </w:t>
      </w:r>
      <w:r w:rsidR="00B87ABD">
        <w:rPr>
          <w:rFonts w:asciiTheme="majorHAnsi" w:hAnsiTheme="majorHAnsi" w:cstheme="majorHAnsi"/>
          <w:lang w:val="vi-VN"/>
        </w:rPr>
        <w:t xml:space="preserve">                  h</w:t>
      </w:r>
    </w:p>
    <w:p w14:paraId="58FA57D4" w14:textId="77777777" w:rsidR="001B649D" w:rsidRDefault="001B649D" w:rsidP="00DE4181">
      <w:pPr>
        <w:spacing w:after="0" w:line="240" w:lineRule="auto"/>
        <w:rPr>
          <w:rFonts w:asciiTheme="majorHAnsi" w:hAnsiTheme="majorHAnsi" w:cstheme="majorHAnsi"/>
        </w:rPr>
      </w:pPr>
    </w:p>
    <w:p w14:paraId="6A1B73E8" w14:textId="5539A6DC" w:rsidR="00926A6C" w:rsidRPr="00B87ABD" w:rsidRDefault="00B87ABD" w:rsidP="00DE4181">
      <w:pPr>
        <w:spacing w:after="0" w:line="240" w:lineRule="auto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lang w:val="vi-VN"/>
        </w:rPr>
        <w:t xml:space="preserve">                                             d</w:t>
      </w:r>
    </w:p>
    <w:p w14:paraId="6E151E9F" w14:textId="7D72886E" w:rsidR="00926A6C" w:rsidRPr="0092611A" w:rsidRDefault="00926A6C" w:rsidP="00DE4181">
      <w:pPr>
        <w:spacing w:after="0" w:line="24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                       </w:t>
      </w:r>
    </w:p>
    <w:sectPr w:rsidR="00926A6C" w:rsidRPr="009261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14771D"/>
    <w:multiLevelType w:val="hybridMultilevel"/>
    <w:tmpl w:val="218C766A"/>
    <w:lvl w:ilvl="0" w:tplc="447A864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3D2C6D"/>
    <w:multiLevelType w:val="hybridMultilevel"/>
    <w:tmpl w:val="6160F472"/>
    <w:lvl w:ilvl="0" w:tplc="D6B09AC8">
      <w:start w:val="1"/>
      <w:numFmt w:val="lowerLetter"/>
      <w:lvlText w:val="%1."/>
      <w:lvlJc w:val="left"/>
      <w:pPr>
        <w:ind w:left="720" w:hanging="360"/>
      </w:pPr>
      <w:rPr>
        <w:rFonts w:eastAsia="MS Gothic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086430"/>
    <w:multiLevelType w:val="hybridMultilevel"/>
    <w:tmpl w:val="048E21F4"/>
    <w:lvl w:ilvl="0" w:tplc="8CA65DC0">
      <w:start w:val="1"/>
      <w:numFmt w:val="decimal"/>
      <w:lvlText w:val="%1."/>
      <w:lvlJc w:val="left"/>
      <w:pPr>
        <w:ind w:left="720" w:hanging="360"/>
      </w:pPr>
      <w:rPr>
        <w:rFonts w:hint="eastAsia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A34D3F"/>
    <w:multiLevelType w:val="hybridMultilevel"/>
    <w:tmpl w:val="42449C6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F1B769A"/>
    <w:multiLevelType w:val="hybridMultilevel"/>
    <w:tmpl w:val="787EECA2"/>
    <w:lvl w:ilvl="0" w:tplc="EF08BDA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1594408">
    <w:abstractNumId w:val="2"/>
  </w:num>
  <w:num w:numId="2" w16cid:durableId="1941836264">
    <w:abstractNumId w:val="3"/>
  </w:num>
  <w:num w:numId="3" w16cid:durableId="746338893">
    <w:abstractNumId w:val="1"/>
  </w:num>
  <w:num w:numId="4" w16cid:durableId="1441998017">
    <w:abstractNumId w:val="0"/>
  </w:num>
  <w:num w:numId="5" w16cid:durableId="68054739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4A73"/>
    <w:rsid w:val="00024274"/>
    <w:rsid w:val="000F181E"/>
    <w:rsid w:val="00133B73"/>
    <w:rsid w:val="0018224A"/>
    <w:rsid w:val="001B402F"/>
    <w:rsid w:val="001B649D"/>
    <w:rsid w:val="00230A7C"/>
    <w:rsid w:val="002479E4"/>
    <w:rsid w:val="00275D05"/>
    <w:rsid w:val="002E442F"/>
    <w:rsid w:val="00310753"/>
    <w:rsid w:val="00346381"/>
    <w:rsid w:val="0037263F"/>
    <w:rsid w:val="003D2F0C"/>
    <w:rsid w:val="0041267B"/>
    <w:rsid w:val="00446840"/>
    <w:rsid w:val="00476451"/>
    <w:rsid w:val="004E5E07"/>
    <w:rsid w:val="004F27E7"/>
    <w:rsid w:val="005408CB"/>
    <w:rsid w:val="00557AEC"/>
    <w:rsid w:val="00575F77"/>
    <w:rsid w:val="005B5315"/>
    <w:rsid w:val="005B784A"/>
    <w:rsid w:val="005F695A"/>
    <w:rsid w:val="006442A2"/>
    <w:rsid w:val="00764A73"/>
    <w:rsid w:val="0078247E"/>
    <w:rsid w:val="00794837"/>
    <w:rsid w:val="007C3443"/>
    <w:rsid w:val="007F2266"/>
    <w:rsid w:val="00836F76"/>
    <w:rsid w:val="008725C8"/>
    <w:rsid w:val="008A2F62"/>
    <w:rsid w:val="00913BB0"/>
    <w:rsid w:val="0092611A"/>
    <w:rsid w:val="00926A6C"/>
    <w:rsid w:val="00946BBC"/>
    <w:rsid w:val="00987A28"/>
    <w:rsid w:val="009E1E63"/>
    <w:rsid w:val="009F4ED8"/>
    <w:rsid w:val="009F5BDD"/>
    <w:rsid w:val="00A824CF"/>
    <w:rsid w:val="00AF748F"/>
    <w:rsid w:val="00B87ABD"/>
    <w:rsid w:val="00BD07B7"/>
    <w:rsid w:val="00BD6E23"/>
    <w:rsid w:val="00C64743"/>
    <w:rsid w:val="00CD0ADF"/>
    <w:rsid w:val="00CD5548"/>
    <w:rsid w:val="00D07349"/>
    <w:rsid w:val="00D3598B"/>
    <w:rsid w:val="00D62E73"/>
    <w:rsid w:val="00D77C9F"/>
    <w:rsid w:val="00DB6A6A"/>
    <w:rsid w:val="00DD24B6"/>
    <w:rsid w:val="00DE4181"/>
    <w:rsid w:val="00DF009B"/>
    <w:rsid w:val="00E22F12"/>
    <w:rsid w:val="00E93A18"/>
    <w:rsid w:val="00EF38B4"/>
    <w:rsid w:val="00FA6175"/>
    <w:rsid w:val="00FC2F08"/>
    <w:rsid w:val="00FD481D"/>
    <w:rsid w:val="00FE2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7F23587"/>
  <w15:chartTrackingRefBased/>
  <w15:docId w15:val="{D508A91A-6E14-4861-9590-93AE326A14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263F"/>
    <w:rPr>
      <w:rFonts w:ascii="Calibri" w:eastAsia="Calibri" w:hAnsi="Calibri" w:cs="Times New Roman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64A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64A73"/>
    <w:rPr>
      <w:color w:val="808080"/>
    </w:rPr>
  </w:style>
  <w:style w:type="paragraph" w:styleId="ListParagraph">
    <w:name w:val="List Paragraph"/>
    <w:basedOn w:val="Normal"/>
    <w:uiPriority w:val="34"/>
    <w:qFormat/>
    <w:rsid w:val="003726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image" Target="media/image10.jp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jp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6.jpg"/><Relationship Id="rId5" Type="http://schemas.openxmlformats.org/officeDocument/2006/relationships/image" Target="media/image1.wmf"/><Relationship Id="rId15" Type="http://schemas.openxmlformats.org/officeDocument/2006/relationships/image" Target="media/image7.jpg"/><Relationship Id="rId23" Type="http://schemas.openxmlformats.org/officeDocument/2006/relationships/image" Target="media/image15.jpg"/><Relationship Id="rId10" Type="http://schemas.openxmlformats.org/officeDocument/2006/relationships/oleObject" Target="embeddings/oleObject3.bin"/><Relationship Id="rId19" Type="http://schemas.openxmlformats.org/officeDocument/2006/relationships/image" Target="media/image11.jp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2</TotalTime>
  <Pages>14</Pages>
  <Words>770</Words>
  <Characters>439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Lê Quỳnh Hương</dc:creator>
  <cp:keywords/>
  <dc:description/>
  <cp:lastModifiedBy>Nguyễn Lê Quỳnh Hương</cp:lastModifiedBy>
  <cp:revision>51</cp:revision>
  <dcterms:created xsi:type="dcterms:W3CDTF">2022-05-23T07:03:00Z</dcterms:created>
  <dcterms:modified xsi:type="dcterms:W3CDTF">2022-06-07T13:35:00Z</dcterms:modified>
</cp:coreProperties>
</file>